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BF9E17" w14:textId="77777777" w:rsidR="002B3981" w:rsidRDefault="002B3981" w:rsidP="002B3981"/>
    <w:p w14:paraId="0220BF76" w14:textId="77777777" w:rsidR="002B3981" w:rsidRDefault="002B3981" w:rsidP="002B3981"/>
    <w:p w14:paraId="3D5DC2F2" w14:textId="77777777" w:rsidR="002B3981" w:rsidRDefault="002B3981" w:rsidP="002B3981">
      <w:pPr>
        <w:jc w:val="center"/>
      </w:pPr>
    </w:p>
    <w:p w14:paraId="510C96C8" w14:textId="77777777" w:rsidR="002B3981" w:rsidRDefault="002B3981" w:rsidP="002B3981">
      <w:pPr>
        <w:jc w:val="center"/>
      </w:pPr>
      <w:r w:rsidRPr="00622F68">
        <w:rPr>
          <w:noProof/>
          <w:color w:val="FF0000"/>
          <w:szCs w:val="21"/>
        </w:rPr>
        <w:drawing>
          <wp:inline distT="0" distB="0" distL="0" distR="0" wp14:anchorId="07D4B4DE" wp14:editId="062B5037">
            <wp:extent cx="2647950" cy="447675"/>
            <wp:effectExtent l="19050" t="0" r="0" b="0"/>
            <wp:docPr id="25" name="图片 25" descr="hus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ust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015178" w14:textId="77777777" w:rsidR="002B3981" w:rsidRDefault="002B3981" w:rsidP="002B3981"/>
    <w:p w14:paraId="2C9F4821" w14:textId="77777777" w:rsidR="002B3981" w:rsidRDefault="002B3981" w:rsidP="002B3981"/>
    <w:p w14:paraId="759EE43D" w14:textId="77777777" w:rsidR="002B3981" w:rsidRDefault="002B3981" w:rsidP="002B3981">
      <w:pPr>
        <w:jc w:val="center"/>
        <w:rPr>
          <w:rFonts w:ascii="仿宋" w:eastAsia="仿宋" w:hAnsi="仿宋"/>
          <w:b/>
          <w:sz w:val="84"/>
          <w:szCs w:val="84"/>
        </w:rPr>
      </w:pPr>
      <w:r>
        <w:rPr>
          <w:rFonts w:ascii="仿宋" w:eastAsia="仿宋" w:hAnsi="仿宋" w:hint="eastAsia"/>
          <w:b/>
          <w:sz w:val="84"/>
          <w:szCs w:val="84"/>
        </w:rPr>
        <w:t>课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程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实</w:t>
      </w:r>
      <w:r>
        <w:rPr>
          <w:rFonts w:ascii="仿宋" w:eastAsia="仿宋" w:hAnsi="仿宋" w:hint="eastAsia"/>
          <w:b/>
          <w:sz w:val="36"/>
          <w:szCs w:val="36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验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报</w:t>
      </w:r>
      <w:r>
        <w:rPr>
          <w:rFonts w:ascii="仿宋" w:eastAsia="仿宋" w:hAnsi="仿宋" w:hint="eastAsia"/>
          <w:b/>
          <w:sz w:val="44"/>
          <w:szCs w:val="44"/>
        </w:rPr>
        <w:t xml:space="preserve"> </w:t>
      </w:r>
      <w:r>
        <w:rPr>
          <w:rFonts w:ascii="仿宋" w:eastAsia="仿宋" w:hAnsi="仿宋" w:hint="eastAsia"/>
          <w:b/>
          <w:sz w:val="84"/>
          <w:szCs w:val="84"/>
        </w:rPr>
        <w:t>告</w:t>
      </w:r>
    </w:p>
    <w:p w14:paraId="6BA6F896" w14:textId="77777777" w:rsidR="002B3981" w:rsidRDefault="002B3981" w:rsidP="002B3981"/>
    <w:p w14:paraId="7F9B7937" w14:textId="77777777" w:rsidR="002B3981" w:rsidRDefault="002B3981" w:rsidP="002B3981"/>
    <w:p w14:paraId="0A863463" w14:textId="77777777" w:rsidR="002B3981" w:rsidRDefault="002B3981" w:rsidP="002B3981">
      <w:pPr>
        <w:rPr>
          <w:b/>
          <w:sz w:val="36"/>
          <w:szCs w:val="36"/>
        </w:rPr>
      </w:pPr>
    </w:p>
    <w:p w14:paraId="599461C0" w14:textId="77777777" w:rsidR="002B3981" w:rsidRDefault="002B3981" w:rsidP="002B3981">
      <w:pPr>
        <w:jc w:val="center"/>
        <w:rPr>
          <w:b/>
          <w:bCs/>
          <w:sz w:val="36"/>
          <w:szCs w:val="36"/>
          <w:u w:val="single"/>
        </w:rPr>
      </w:pPr>
      <w:r>
        <w:rPr>
          <w:rFonts w:ascii="黑体" w:eastAsia="黑体" w:hAnsi="黑体" w:hint="eastAsia"/>
          <w:b/>
          <w:sz w:val="36"/>
          <w:szCs w:val="36"/>
        </w:rPr>
        <w:t>课程名称</w:t>
      </w:r>
      <w:r>
        <w:rPr>
          <w:rFonts w:hint="eastAsia"/>
          <w:b/>
          <w:sz w:val="36"/>
          <w:szCs w:val="36"/>
        </w:rPr>
        <w:t>：</w:t>
      </w:r>
      <w:r w:rsidRPr="00F31A18">
        <w:rPr>
          <w:rFonts w:hint="eastAsia"/>
          <w:b/>
          <w:sz w:val="36"/>
          <w:szCs w:val="36"/>
          <w:u w:val="single"/>
        </w:rPr>
        <w:t xml:space="preserve"> </w:t>
      </w:r>
      <w:r w:rsidRPr="00F31A18">
        <w:rPr>
          <w:b/>
          <w:sz w:val="36"/>
          <w:szCs w:val="36"/>
          <w:u w:val="single"/>
        </w:rPr>
        <w:t xml:space="preserve">  </w:t>
      </w:r>
      <w:r>
        <w:rPr>
          <w:rFonts w:hint="eastAsia"/>
          <w:b/>
          <w:sz w:val="36"/>
          <w:szCs w:val="36"/>
          <w:u w:val="single"/>
        </w:rPr>
        <w:t xml:space="preserve">计算机组成原理课程实验 </w:t>
      </w:r>
      <w:r>
        <w:rPr>
          <w:b/>
          <w:sz w:val="36"/>
          <w:szCs w:val="36"/>
          <w:u w:val="single"/>
        </w:rPr>
        <w:t xml:space="preserve">  </w:t>
      </w:r>
    </w:p>
    <w:p w14:paraId="2C76EDE6" w14:textId="77777777" w:rsidR="002B3981" w:rsidRDefault="002B3981" w:rsidP="002B3981"/>
    <w:p w14:paraId="699160A7" w14:textId="77777777" w:rsidR="002B3981" w:rsidRDefault="002B3981" w:rsidP="002B3981"/>
    <w:p w14:paraId="0935C72E" w14:textId="77777777" w:rsidR="002B3981" w:rsidRDefault="002B3981" w:rsidP="002B3981"/>
    <w:p w14:paraId="6F26E163" w14:textId="77777777" w:rsidR="002B3981" w:rsidRDefault="002B3981" w:rsidP="002B3981"/>
    <w:p w14:paraId="41A17D37" w14:textId="77777777" w:rsidR="002B3981" w:rsidRDefault="002B3981" w:rsidP="002B3981"/>
    <w:p w14:paraId="6B4D7055" w14:textId="77777777" w:rsidR="002B3981" w:rsidRDefault="002B3981" w:rsidP="002B3981"/>
    <w:p w14:paraId="14DB666A" w14:textId="77777777" w:rsidR="002B3981" w:rsidRDefault="002B3981" w:rsidP="002B3981"/>
    <w:p w14:paraId="3FF4BBF6" w14:textId="77777777" w:rsidR="002B3981" w:rsidRDefault="002B3981" w:rsidP="002B3981"/>
    <w:p w14:paraId="2ADBA2D6" w14:textId="77777777" w:rsidR="002B3981" w:rsidRDefault="002B3981" w:rsidP="002B3981"/>
    <w:p w14:paraId="4702B6BF" w14:textId="77777777" w:rsidR="002B3981" w:rsidRDefault="002B3981" w:rsidP="002B3981"/>
    <w:p w14:paraId="4E299068" w14:textId="3E111DF4" w:rsidR="002B3981" w:rsidRDefault="002B3981" w:rsidP="002B3981">
      <w:pPr>
        <w:ind w:firstLineChars="642" w:firstLine="1798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专业班级：</w:t>
      </w:r>
      <w:r w:rsidRPr="00AD5624">
        <w:rPr>
          <w:rFonts w:hint="eastAsia"/>
          <w:b/>
          <w:sz w:val="28"/>
          <w:szCs w:val="28"/>
          <w:u w:val="single"/>
        </w:rPr>
        <w:t xml:space="preserve"> </w:t>
      </w:r>
      <w:r w:rsidRPr="00AD5624">
        <w:rPr>
          <w:b/>
          <w:sz w:val="28"/>
          <w:szCs w:val="28"/>
          <w:u w:val="single"/>
        </w:rPr>
        <w:t xml:space="preserve"> </w:t>
      </w:r>
      <w:r w:rsidR="00AD5624" w:rsidRPr="00AD5624">
        <w:rPr>
          <w:b/>
          <w:sz w:val="28"/>
          <w:szCs w:val="28"/>
          <w:u w:val="single"/>
        </w:rPr>
        <w:t xml:space="preserve">    </w:t>
      </w:r>
      <w:r w:rsidR="00AD5624">
        <w:rPr>
          <w:b/>
          <w:sz w:val="28"/>
          <w:szCs w:val="28"/>
          <w:u w:val="single"/>
        </w:rPr>
        <w:t xml:space="preserve">    </w:t>
      </w:r>
      <w:r>
        <w:rPr>
          <w:rFonts w:hint="eastAsia"/>
          <w:b/>
          <w:sz w:val="28"/>
          <w:szCs w:val="28"/>
          <w:u w:val="single"/>
        </w:rPr>
        <w:t>自实1</w:t>
      </w:r>
      <w:r>
        <w:rPr>
          <w:b/>
          <w:sz w:val="28"/>
          <w:szCs w:val="28"/>
          <w:u w:val="single"/>
        </w:rPr>
        <w:t xml:space="preserve">901 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>
        <w:rPr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   </w:t>
      </w:r>
    </w:p>
    <w:p w14:paraId="2B95C983" w14:textId="77777777" w:rsidR="002B3981" w:rsidRDefault="002B3981" w:rsidP="002B3981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学    号：</w:t>
      </w:r>
      <w:r w:rsidRPr="00AD5624">
        <w:rPr>
          <w:rFonts w:hint="eastAsia"/>
          <w:b/>
          <w:sz w:val="28"/>
          <w:szCs w:val="28"/>
          <w:u w:val="single"/>
        </w:rPr>
        <w:t xml:space="preserve"> </w:t>
      </w:r>
      <w:r w:rsidRPr="00AD5624">
        <w:rPr>
          <w:b/>
          <w:sz w:val="28"/>
          <w:szCs w:val="28"/>
          <w:u w:val="single"/>
        </w:rPr>
        <w:t xml:space="preserve">         </w:t>
      </w:r>
      <w:r>
        <w:rPr>
          <w:b/>
          <w:sz w:val="28"/>
          <w:szCs w:val="28"/>
          <w:u w:val="single"/>
        </w:rPr>
        <w:t xml:space="preserve">U201915560  </w:t>
      </w:r>
      <w:r>
        <w:rPr>
          <w:rFonts w:hint="eastAsia"/>
          <w:b/>
          <w:sz w:val="28"/>
          <w:szCs w:val="28"/>
          <w:u w:val="single"/>
        </w:rPr>
        <w:t xml:space="preserve">       </w:t>
      </w:r>
    </w:p>
    <w:p w14:paraId="2C60775D" w14:textId="5A770F95" w:rsidR="002B3981" w:rsidRDefault="002B3981" w:rsidP="002B3981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姓    名：</w:t>
      </w:r>
      <w:r w:rsidRPr="00AD5624">
        <w:rPr>
          <w:rFonts w:hint="eastAsia"/>
          <w:b/>
          <w:sz w:val="28"/>
          <w:szCs w:val="28"/>
          <w:u w:val="single"/>
        </w:rPr>
        <w:t xml:space="preserve"> </w:t>
      </w:r>
      <w:r w:rsidRPr="00AD5624">
        <w:rPr>
          <w:b/>
          <w:sz w:val="28"/>
          <w:szCs w:val="28"/>
          <w:u w:val="single"/>
        </w:rPr>
        <w:t xml:space="preserve">           </w:t>
      </w:r>
      <w:r>
        <w:rPr>
          <w:rFonts w:hint="eastAsia"/>
          <w:b/>
          <w:sz w:val="28"/>
          <w:szCs w:val="28"/>
          <w:u w:val="single"/>
        </w:rPr>
        <w:t xml:space="preserve">肖力文         </w:t>
      </w:r>
      <w:r w:rsidR="00AD5624">
        <w:rPr>
          <w:b/>
          <w:sz w:val="28"/>
          <w:szCs w:val="28"/>
          <w:u w:val="single"/>
        </w:rPr>
        <w:t xml:space="preserve">   </w:t>
      </w:r>
    </w:p>
    <w:p w14:paraId="0BCFFD49" w14:textId="7ED9B508" w:rsidR="002B3981" w:rsidRDefault="002B3981" w:rsidP="002B3981">
      <w:pPr>
        <w:ind w:firstLineChars="642" w:firstLine="1798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  <w:szCs w:val="28"/>
        </w:rPr>
        <w:t>报告日期：</w:t>
      </w:r>
      <w:r>
        <w:rPr>
          <w:rFonts w:hint="eastAsia"/>
          <w:b/>
          <w:sz w:val="28"/>
          <w:szCs w:val="28"/>
          <w:u w:val="single"/>
        </w:rPr>
        <w:t xml:space="preserve">    </w:t>
      </w:r>
      <w:r w:rsidR="00AD5624"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2021</w:t>
      </w:r>
      <w:r>
        <w:rPr>
          <w:rFonts w:hint="eastAsia"/>
          <w:b/>
          <w:sz w:val="28"/>
          <w:szCs w:val="28"/>
          <w:u w:val="single"/>
        </w:rPr>
        <w:t>年</w:t>
      </w:r>
      <w:r>
        <w:rPr>
          <w:b/>
          <w:sz w:val="28"/>
          <w:szCs w:val="28"/>
          <w:u w:val="single"/>
        </w:rPr>
        <w:t>12</w:t>
      </w:r>
      <w:r>
        <w:rPr>
          <w:rFonts w:hint="eastAsia"/>
          <w:b/>
          <w:sz w:val="28"/>
          <w:szCs w:val="28"/>
          <w:u w:val="single"/>
        </w:rPr>
        <w:t>月</w:t>
      </w:r>
      <w:r>
        <w:rPr>
          <w:b/>
          <w:sz w:val="28"/>
          <w:szCs w:val="28"/>
          <w:u w:val="single"/>
        </w:rPr>
        <w:t>03</w:t>
      </w:r>
      <w:r>
        <w:rPr>
          <w:rFonts w:hint="eastAsia"/>
          <w:b/>
          <w:sz w:val="28"/>
          <w:szCs w:val="28"/>
          <w:u w:val="single"/>
        </w:rPr>
        <w:t xml:space="preserve">日 </w:t>
      </w:r>
      <w:r w:rsidR="00AD5624">
        <w:rPr>
          <w:b/>
          <w:sz w:val="28"/>
          <w:szCs w:val="28"/>
          <w:u w:val="single"/>
        </w:rPr>
        <w:t xml:space="preserve">   </w:t>
      </w:r>
      <w:r>
        <w:rPr>
          <w:rFonts w:hint="eastAsia"/>
          <w:b/>
          <w:sz w:val="28"/>
          <w:szCs w:val="28"/>
          <w:u w:val="single"/>
        </w:rPr>
        <w:t xml:space="preserve">  </w:t>
      </w:r>
    </w:p>
    <w:p w14:paraId="45348C79" w14:textId="77777777" w:rsidR="002B3981" w:rsidRDefault="002B3981" w:rsidP="002B3981"/>
    <w:p w14:paraId="0BFDC538" w14:textId="77777777" w:rsidR="002B3981" w:rsidRDefault="002B3981" w:rsidP="002B3981"/>
    <w:p w14:paraId="21839EDB" w14:textId="77777777" w:rsidR="002B3981" w:rsidRDefault="002B3981" w:rsidP="002B3981"/>
    <w:p w14:paraId="51720329" w14:textId="77777777" w:rsidR="002B3981" w:rsidRDefault="002B3981" w:rsidP="002B3981"/>
    <w:p w14:paraId="1DF0204D" w14:textId="77777777" w:rsidR="002B3981" w:rsidRDefault="002B3981" w:rsidP="002B3981"/>
    <w:p w14:paraId="2013ECBC" w14:textId="77777777" w:rsidR="002B3981" w:rsidRDefault="002B3981" w:rsidP="002B3981"/>
    <w:p w14:paraId="376DBC11" w14:textId="0102ED85" w:rsidR="002B3981" w:rsidRDefault="002B3981" w:rsidP="002B3981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人工智能与自动化学院</w:t>
      </w:r>
    </w:p>
    <w:sdt>
      <w:sdtPr>
        <w:rPr>
          <w:lang w:val="zh-CN"/>
        </w:rPr>
        <w:id w:val="-857502566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olor w:val="auto"/>
          <w:kern w:val="2"/>
          <w:sz w:val="21"/>
          <w:szCs w:val="22"/>
        </w:rPr>
      </w:sdtEndPr>
      <w:sdtContent>
        <w:p w14:paraId="4C2AC917" w14:textId="729F55CE" w:rsidR="00AD5624" w:rsidRDefault="00AD5624">
          <w:pPr>
            <w:pStyle w:val="TOC"/>
          </w:pPr>
          <w:r>
            <w:rPr>
              <w:lang w:val="zh-CN"/>
            </w:rPr>
            <w:t>目录</w:t>
          </w:r>
        </w:p>
        <w:p w14:paraId="660B2BF2" w14:textId="2BF8276A" w:rsidR="00AD5624" w:rsidRDefault="00AD5624">
          <w:pPr>
            <w:pStyle w:val="TOC2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709496" w:history="1">
            <w:r w:rsidRPr="00383513">
              <w:rPr>
                <w:rStyle w:val="a4"/>
                <w:noProof/>
              </w:rPr>
              <w:t>1 实验目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A1D57A" w14:textId="0E5B38B8" w:rsidR="00AD5624" w:rsidRDefault="00AD5624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709497" w:history="1">
            <w:r w:rsidRPr="00383513">
              <w:rPr>
                <w:rStyle w:val="a4"/>
                <w:noProof/>
              </w:rPr>
              <w:t>2 实验环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79F1C" w14:textId="5ADE8CE6" w:rsidR="00AD5624" w:rsidRDefault="00AD5624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709498" w:history="1">
            <w:r w:rsidRPr="00383513">
              <w:rPr>
                <w:rStyle w:val="a4"/>
                <w:noProof/>
              </w:rPr>
              <w:t>3 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FBD54" w14:textId="1AE33372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499" w:history="1">
            <w:r w:rsidRPr="00383513">
              <w:rPr>
                <w:rStyle w:val="a4"/>
                <w:rFonts w:asciiTheme="majorEastAsia" w:hAnsiTheme="majorEastAsia"/>
                <w:noProof/>
              </w:rPr>
              <w:t xml:space="preserve">3.1 </w:t>
            </w:r>
            <w:r w:rsidRPr="00383513">
              <w:rPr>
                <w:rStyle w:val="a4"/>
                <w:rFonts w:asciiTheme="majorEastAsia" w:hAnsiTheme="majorEastAsia"/>
                <w:noProof/>
              </w:rPr>
              <w:t>八位串行可控加减法电路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3F1648" w14:textId="46F14D0B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0" w:history="1">
            <w:r w:rsidRPr="00383513">
              <w:rPr>
                <w:rStyle w:val="a4"/>
                <w:noProof/>
              </w:rPr>
              <w:t>3.2 四位先行进位电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46AF09" w14:textId="624BDEE7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1" w:history="1">
            <w:r w:rsidRPr="00383513">
              <w:rPr>
                <w:rStyle w:val="a4"/>
                <w:noProof/>
              </w:rPr>
              <w:t>3.3四位快速加法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B5AECF" w14:textId="5EA5524E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2" w:history="1">
            <w:r w:rsidRPr="00383513">
              <w:rPr>
                <w:rStyle w:val="a4"/>
                <w:noProof/>
              </w:rPr>
              <w:t>3.4 十六位快速加法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FFFA10" w14:textId="2374ECA6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3" w:history="1">
            <w:r w:rsidRPr="00383513">
              <w:rPr>
                <w:rStyle w:val="a4"/>
                <w:noProof/>
              </w:rPr>
              <w:t>3.5 32位快速加法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2920DC" w14:textId="4DA5E409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4" w:history="1">
            <w:r w:rsidRPr="00383513">
              <w:rPr>
                <w:rStyle w:val="a4"/>
                <w:noProof/>
              </w:rPr>
              <w:t>3.6阵列乘法器设计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DE8B3D" w14:textId="19ACD456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5" w:history="1">
            <w:r w:rsidRPr="00383513">
              <w:rPr>
                <w:rStyle w:val="a4"/>
                <w:noProof/>
              </w:rPr>
              <w:t>3.7 6位补码阵列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06B8A" w14:textId="2CC05896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6" w:history="1">
            <w:r w:rsidRPr="00383513">
              <w:rPr>
                <w:rStyle w:val="a4"/>
                <w:noProof/>
              </w:rPr>
              <w:t>3.8 五位无符号乘法流水线电路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7A78CD" w14:textId="7FB4FDF2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7" w:history="1">
            <w:r w:rsidRPr="00383513">
              <w:rPr>
                <w:rStyle w:val="a4"/>
                <w:noProof/>
              </w:rPr>
              <w:t>3.9 原码一位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79515A" w14:textId="738822EB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8" w:history="1">
            <w:r w:rsidRPr="00383513">
              <w:rPr>
                <w:rStyle w:val="a4"/>
                <w:noProof/>
              </w:rPr>
              <w:t>3.10 补码一位乘法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32AD5B" w14:textId="366941C5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09" w:history="1">
            <w:r w:rsidRPr="00383513">
              <w:rPr>
                <w:rStyle w:val="a4"/>
                <w:noProof/>
              </w:rPr>
              <w:t>3.11 算术逻辑运算单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3156B9" w14:textId="31920411" w:rsidR="00AD5624" w:rsidRDefault="00AD5624">
          <w:pPr>
            <w:pStyle w:val="TOC2"/>
            <w:tabs>
              <w:tab w:val="right" w:leader="dot" w:pos="8296"/>
            </w:tabs>
            <w:rPr>
              <w:noProof/>
            </w:rPr>
          </w:pPr>
          <w:hyperlink w:anchor="_Toc89709510" w:history="1">
            <w:r w:rsidRPr="00383513">
              <w:rPr>
                <w:rStyle w:val="a4"/>
                <w:noProof/>
              </w:rPr>
              <w:t>4 遇到的问题及解决方案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D8C8CF" w14:textId="68D391A1" w:rsidR="00AD5624" w:rsidRDefault="00AD562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89709511" w:history="1">
            <w:r w:rsidRPr="00383513">
              <w:rPr>
                <w:rStyle w:val="a4"/>
                <w:noProof/>
              </w:rPr>
              <w:t>4.1 问题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709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33879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716068" w14:textId="679C5941" w:rsidR="00AD5624" w:rsidRDefault="00AD5624">
          <w:r>
            <w:rPr>
              <w:b/>
              <w:bCs/>
              <w:lang w:val="zh-CN"/>
            </w:rPr>
            <w:fldChar w:fldCharType="end"/>
          </w:r>
        </w:p>
      </w:sdtContent>
    </w:sdt>
    <w:p w14:paraId="685EB34C" w14:textId="2AFA5047" w:rsidR="00AD5624" w:rsidRDefault="00AD5624" w:rsidP="002B3981">
      <w:pPr>
        <w:jc w:val="center"/>
        <w:rPr>
          <w:b/>
          <w:sz w:val="28"/>
          <w:szCs w:val="28"/>
        </w:rPr>
      </w:pPr>
    </w:p>
    <w:p w14:paraId="5FE684B7" w14:textId="297E40EA" w:rsidR="00AD5624" w:rsidRDefault="00AD5624" w:rsidP="002B3981">
      <w:pPr>
        <w:jc w:val="center"/>
        <w:rPr>
          <w:b/>
          <w:sz w:val="28"/>
          <w:szCs w:val="28"/>
        </w:rPr>
      </w:pPr>
    </w:p>
    <w:p w14:paraId="6B8D2214" w14:textId="206147A3" w:rsidR="00AD5624" w:rsidRDefault="00AD5624" w:rsidP="002B3981">
      <w:pPr>
        <w:jc w:val="center"/>
        <w:rPr>
          <w:b/>
          <w:sz w:val="28"/>
          <w:szCs w:val="28"/>
        </w:rPr>
      </w:pPr>
    </w:p>
    <w:p w14:paraId="4F06011F" w14:textId="3465D1FD" w:rsidR="00AD5624" w:rsidRDefault="00AD5624" w:rsidP="002B3981">
      <w:pPr>
        <w:jc w:val="center"/>
        <w:rPr>
          <w:b/>
          <w:sz w:val="28"/>
          <w:szCs w:val="28"/>
        </w:rPr>
      </w:pPr>
    </w:p>
    <w:p w14:paraId="41359494" w14:textId="3F91B80C" w:rsidR="00AD5624" w:rsidRDefault="00AD5624" w:rsidP="002B3981">
      <w:pPr>
        <w:jc w:val="center"/>
        <w:rPr>
          <w:b/>
          <w:sz w:val="28"/>
          <w:szCs w:val="28"/>
        </w:rPr>
      </w:pPr>
    </w:p>
    <w:p w14:paraId="544E8CBC" w14:textId="6479E31C" w:rsidR="00AD5624" w:rsidRDefault="00AD5624" w:rsidP="002B3981">
      <w:pPr>
        <w:jc w:val="center"/>
        <w:rPr>
          <w:b/>
          <w:sz w:val="28"/>
          <w:szCs w:val="28"/>
        </w:rPr>
      </w:pPr>
    </w:p>
    <w:p w14:paraId="330A88B5" w14:textId="362B51EF" w:rsidR="00AD5624" w:rsidRDefault="00AD5624" w:rsidP="002B3981">
      <w:pPr>
        <w:jc w:val="center"/>
        <w:rPr>
          <w:b/>
          <w:sz w:val="28"/>
          <w:szCs w:val="28"/>
        </w:rPr>
      </w:pPr>
    </w:p>
    <w:p w14:paraId="36F310EC" w14:textId="25DCF212" w:rsidR="00AD5624" w:rsidRDefault="00AD5624" w:rsidP="002B3981">
      <w:pPr>
        <w:jc w:val="center"/>
        <w:rPr>
          <w:b/>
          <w:sz w:val="28"/>
          <w:szCs w:val="28"/>
        </w:rPr>
      </w:pPr>
    </w:p>
    <w:p w14:paraId="283F6931" w14:textId="23B34FAC" w:rsidR="00AD5624" w:rsidRDefault="00AD5624" w:rsidP="002B3981">
      <w:pPr>
        <w:jc w:val="center"/>
        <w:rPr>
          <w:b/>
          <w:sz w:val="28"/>
          <w:szCs w:val="28"/>
        </w:rPr>
      </w:pPr>
    </w:p>
    <w:p w14:paraId="31044F47" w14:textId="0D622FD0" w:rsidR="00AD5624" w:rsidRDefault="00AD5624" w:rsidP="002B3981">
      <w:pPr>
        <w:jc w:val="center"/>
        <w:rPr>
          <w:b/>
          <w:sz w:val="28"/>
          <w:szCs w:val="28"/>
        </w:rPr>
      </w:pPr>
    </w:p>
    <w:p w14:paraId="0AD0E9F3" w14:textId="0BABC946" w:rsidR="00AD5624" w:rsidRDefault="00AD5624" w:rsidP="002B3981">
      <w:pPr>
        <w:jc w:val="center"/>
        <w:rPr>
          <w:b/>
          <w:sz w:val="28"/>
          <w:szCs w:val="28"/>
        </w:rPr>
      </w:pPr>
    </w:p>
    <w:p w14:paraId="58554C88" w14:textId="77777777" w:rsidR="00AD5624" w:rsidRDefault="00AD5624" w:rsidP="002B3981">
      <w:pPr>
        <w:jc w:val="center"/>
        <w:rPr>
          <w:rFonts w:hint="eastAsia"/>
          <w:b/>
          <w:sz w:val="28"/>
          <w:szCs w:val="28"/>
        </w:rPr>
      </w:pPr>
    </w:p>
    <w:p w14:paraId="62FB37C6" w14:textId="5F0B8567" w:rsidR="00E16DA7" w:rsidRPr="00A86E51" w:rsidRDefault="002B3981" w:rsidP="00A86E51">
      <w:pPr>
        <w:jc w:val="center"/>
        <w:rPr>
          <w:rFonts w:ascii="华文仿宋" w:eastAsia="华文仿宋" w:hAnsi="华文仿宋"/>
          <w:b/>
          <w:bCs/>
          <w:sz w:val="32"/>
          <w:szCs w:val="32"/>
        </w:rPr>
      </w:pPr>
      <w:r w:rsidRPr="00A86E51">
        <w:rPr>
          <w:rFonts w:ascii="华文仿宋" w:eastAsia="华文仿宋" w:hAnsi="华文仿宋" w:hint="eastAsia"/>
          <w:b/>
          <w:bCs/>
          <w:sz w:val="32"/>
          <w:szCs w:val="32"/>
        </w:rPr>
        <w:lastRenderedPageBreak/>
        <w:t>实验二 运算器组成实验</w:t>
      </w:r>
    </w:p>
    <w:p w14:paraId="5809BBE6" w14:textId="087A4D96" w:rsidR="002B3981" w:rsidRDefault="002B3981"/>
    <w:p w14:paraId="5AB04E19" w14:textId="5E347E08" w:rsidR="002B3981" w:rsidRDefault="0029568C" w:rsidP="00A86E51">
      <w:pPr>
        <w:pStyle w:val="2"/>
      </w:pPr>
      <w:bookmarkStart w:id="0" w:name="_Toc89709496"/>
      <w:r>
        <w:rPr>
          <w:rFonts w:hint="eastAsia"/>
        </w:rPr>
        <w:t>1</w:t>
      </w:r>
      <w:r>
        <w:t xml:space="preserve"> </w:t>
      </w:r>
      <w:r w:rsidR="002B3981">
        <w:t>实验目的</w:t>
      </w:r>
      <w:bookmarkEnd w:id="0"/>
    </w:p>
    <w:p w14:paraId="77577F11" w14:textId="37DFF056" w:rsidR="002B3981" w:rsidRDefault="00A86E51">
      <w:r>
        <w:rPr>
          <w:rFonts w:hint="eastAsia"/>
        </w:rPr>
        <w:t>①</w:t>
      </w:r>
      <w:r w:rsidR="002B3981">
        <w:t>熟悉 Logisim 软件平台。</w:t>
      </w:r>
    </w:p>
    <w:p w14:paraId="322770F0" w14:textId="70E9B5CA" w:rsidR="002B3981" w:rsidRDefault="00A86E51">
      <w:r>
        <w:rPr>
          <w:rFonts w:hint="eastAsia"/>
        </w:rPr>
        <w:t>②</w:t>
      </w:r>
      <w:r w:rsidR="002B3981">
        <w:t>掌握运算器基本工作原理</w:t>
      </w:r>
    </w:p>
    <w:p w14:paraId="55A349F0" w14:textId="2C707F48" w:rsidR="002B3981" w:rsidRDefault="00A86E51">
      <w:r>
        <w:rPr>
          <w:rFonts w:hint="eastAsia"/>
        </w:rPr>
        <w:t>③</w:t>
      </w:r>
      <w:r w:rsidR="002B3981">
        <w:t>掌握运算溢出检测的原理和实现方法；</w:t>
      </w:r>
    </w:p>
    <w:p w14:paraId="002CB7EE" w14:textId="5EADF6E6" w:rsidR="002B3981" w:rsidRDefault="00A86E51">
      <w:r>
        <w:rPr>
          <w:rFonts w:hint="eastAsia"/>
        </w:rPr>
        <w:t>④</w:t>
      </w:r>
      <w:r w:rsidR="002B3981">
        <w:t>理解有符号数和无符号数运算的区别；</w:t>
      </w:r>
    </w:p>
    <w:p w14:paraId="0F804945" w14:textId="099270E4" w:rsidR="0029568C" w:rsidRDefault="00A86E51">
      <w:r>
        <w:rPr>
          <w:rFonts w:hint="eastAsia"/>
        </w:rPr>
        <w:t>⑤</w:t>
      </w:r>
      <w:r w:rsidR="0029568C">
        <w:t>理解基于补码的加/减运算实现原理；</w:t>
      </w:r>
    </w:p>
    <w:p w14:paraId="221C16F4" w14:textId="72040BFC" w:rsidR="0029568C" w:rsidRDefault="00A86E51">
      <w:r>
        <w:rPr>
          <w:rFonts w:hint="eastAsia"/>
        </w:rPr>
        <w:t>⑥</w:t>
      </w:r>
      <w:r w:rsidR="0029568C">
        <w:t>理解阵列乘法器基本原理；</w:t>
      </w:r>
    </w:p>
    <w:p w14:paraId="51024020" w14:textId="326172B5" w:rsidR="0029568C" w:rsidRDefault="00A86E51">
      <w:r>
        <w:rPr>
          <w:rFonts w:hint="eastAsia"/>
        </w:rPr>
        <w:t>⑦</w:t>
      </w:r>
      <w:r w:rsidR="0029568C">
        <w:t>熟悉运算器的数据传输通路。</w:t>
      </w:r>
    </w:p>
    <w:p w14:paraId="21EA7DCD" w14:textId="3CE3FD8B" w:rsidR="0029568C" w:rsidRDefault="0029568C" w:rsidP="00A86E51">
      <w:pPr>
        <w:pStyle w:val="2"/>
      </w:pPr>
      <w:bookmarkStart w:id="1" w:name="_Toc89709497"/>
      <w:r>
        <w:rPr>
          <w:rFonts w:hint="eastAsia"/>
        </w:rPr>
        <w:t>2</w:t>
      </w:r>
      <w:r>
        <w:t xml:space="preserve"> 实验环境</w:t>
      </w:r>
      <w:bookmarkEnd w:id="1"/>
    </w:p>
    <w:p w14:paraId="3587794B" w14:textId="2DE88530" w:rsidR="0029568C" w:rsidRDefault="0029568C" w:rsidP="00A86E51">
      <w:pPr>
        <w:ind w:firstLineChars="200" w:firstLine="420"/>
      </w:pPr>
      <w:r>
        <w:t>Logisim 是一款数字电路模拟的教育软件，用户都可以通过它来学习如何创建逻辑电路， 方便简单。 它是一款基于 Java 的应用程序，可运行在任何支持 JAVA 环境的平台，方便学 生来学习设计和模仿数字逻辑电路。Logisim 中的主要组成部分之一就在于设计并以图示来 显示 CPU。当然 Logisim 中还有其他多种组合分析模型来对你进行帮助，如转换电路，表达 式，布尔型和真值表等等。同时还可以重新利用小规模的电路来作为大型电路的一部分。</w:t>
      </w:r>
    </w:p>
    <w:p w14:paraId="584C80E8" w14:textId="6BFB9951" w:rsidR="0029568C" w:rsidRDefault="0029568C" w:rsidP="00A86E51">
      <w:pPr>
        <w:pStyle w:val="2"/>
      </w:pPr>
      <w:bookmarkStart w:id="2" w:name="_Toc89709498"/>
      <w:r>
        <w:rPr>
          <w:rFonts w:hint="eastAsia"/>
        </w:rPr>
        <w:t>3</w:t>
      </w:r>
      <w:r>
        <w:t xml:space="preserve"> 实验内容</w:t>
      </w:r>
      <w:bookmarkEnd w:id="2"/>
    </w:p>
    <w:p w14:paraId="2842A985" w14:textId="2AA0F85D" w:rsidR="0029568C" w:rsidRPr="00A86E51" w:rsidRDefault="0029568C" w:rsidP="00A86E51">
      <w:pPr>
        <w:pStyle w:val="3"/>
        <w:rPr>
          <w:rFonts w:asciiTheme="majorEastAsia" w:hAnsiTheme="majorEastAsia"/>
        </w:rPr>
      </w:pPr>
      <w:bookmarkStart w:id="3" w:name="_Toc89709499"/>
      <w:r w:rsidRPr="00A86E51">
        <w:rPr>
          <w:rFonts w:asciiTheme="majorEastAsia" w:hAnsiTheme="majorEastAsia" w:hint="eastAsia"/>
        </w:rPr>
        <w:t>3</w:t>
      </w:r>
      <w:r w:rsidRPr="00A86E51">
        <w:rPr>
          <w:rFonts w:asciiTheme="majorEastAsia" w:hAnsiTheme="majorEastAsia"/>
        </w:rPr>
        <w:t>.1 八位串行可控加减法电路设计</w:t>
      </w:r>
      <w:bookmarkEnd w:id="3"/>
    </w:p>
    <w:p w14:paraId="7C64E392" w14:textId="11EDE0AB" w:rsidR="0074648A" w:rsidRDefault="0074648A">
      <w:r>
        <w:rPr>
          <w:noProof/>
        </w:rPr>
        <w:drawing>
          <wp:inline distT="0" distB="0" distL="0" distR="0" wp14:anchorId="6DD0B984" wp14:editId="51853D85">
            <wp:extent cx="5274310" cy="128333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57D2C" w14:textId="617FFA31" w:rsidR="0029568C" w:rsidRDefault="0029568C" w:rsidP="00A86E51">
      <w:pPr>
        <w:pStyle w:val="4"/>
      </w:pPr>
      <w:r>
        <w:rPr>
          <w:rFonts w:hint="eastAsia"/>
        </w:rPr>
        <w:t>3</w:t>
      </w:r>
      <w:r>
        <w:t xml:space="preserve">.1.1 </w:t>
      </w:r>
      <w:r>
        <w:rPr>
          <w:rFonts w:hint="eastAsia"/>
        </w:rPr>
        <w:t>原理</w:t>
      </w:r>
    </w:p>
    <w:p w14:paraId="05758066" w14:textId="02F16873" w:rsidR="0074648A" w:rsidRDefault="0074648A">
      <w:r>
        <w:rPr>
          <w:rFonts w:hint="eastAsia"/>
        </w:rPr>
        <w:t>①</w:t>
      </w:r>
      <w:r w:rsidR="0029568C">
        <w:rPr>
          <w:rFonts w:hint="eastAsia"/>
        </w:rPr>
        <w:t>用八个全加器若干门电路实现</w:t>
      </w:r>
      <w:r w:rsidR="0029568C">
        <w:t>位串行可控加减法电路</w:t>
      </w:r>
    </w:p>
    <w:p w14:paraId="05AE07D7" w14:textId="02E6E5C3" w:rsidR="0029568C" w:rsidRDefault="0074648A">
      <w:r>
        <w:rPr>
          <w:rFonts w:hint="eastAsia"/>
        </w:rPr>
        <w:t>②</w:t>
      </w:r>
      <w:r w:rsidR="0029568C">
        <w:rPr>
          <w:rFonts w:hint="eastAsia"/>
        </w:rPr>
        <w:t>增加</w:t>
      </w:r>
      <w:r w:rsidR="0029568C">
        <w:t>Sub</w:t>
      </w:r>
      <w:r w:rsidR="0029568C">
        <w:rPr>
          <w:rFonts w:hint="eastAsia"/>
        </w:rPr>
        <w:t>位来控制运算器是执行加法运算还是减法运算</w:t>
      </w:r>
    </w:p>
    <w:p w14:paraId="38A2A46F" w14:textId="44E47C9E" w:rsidR="0029568C" w:rsidRDefault="0074648A">
      <w:r>
        <w:rPr>
          <w:rFonts w:hint="eastAsia"/>
        </w:rPr>
        <w:t>③对于有符号数的溢出检测信号overflow可以直接利用最高数值位进位和符号位进位异或得到。</w:t>
      </w:r>
    </w:p>
    <w:p w14:paraId="615C9094" w14:textId="3FFF0434" w:rsidR="0024413F" w:rsidRPr="00BD682C" w:rsidRDefault="0024413F" w:rsidP="0024413F">
      <w:r>
        <w:rPr>
          <w:rFonts w:hint="eastAsia"/>
        </w:rPr>
        <w:lastRenderedPageBreak/>
        <w:t>④</w:t>
      </w:r>
      <w:r w:rsidRPr="00BD682C">
        <w:rPr>
          <w:rFonts w:hint="eastAsia"/>
        </w:rPr>
        <w:t>由于补码运算的特殊性质，减法可以通过加法实现，只需要将减数</w:t>
      </w:r>
      <w:r w:rsidRPr="00BD682C">
        <w:t>Y</w:t>
      </w:r>
      <w:r w:rsidRPr="00BD682C">
        <w:rPr>
          <w:rFonts w:hint="eastAsia"/>
        </w:rPr>
        <w:t>的补码再次求补后送入加法器即可实现减法运算，具体公式如下：</w:t>
      </w:r>
      <w:r w:rsidRPr="00BD682C">
        <w:t>[X] — [Y] = [X-Y]</w:t>
      </w:r>
      <w:r w:rsidRPr="00BD682C">
        <w:rPr>
          <w:rFonts w:hint="eastAsia"/>
          <w:vertAlign w:val="subscript"/>
        </w:rPr>
        <w:t>补</w:t>
      </w:r>
      <w:r w:rsidRPr="00BD682C">
        <w:t>= [X]</w:t>
      </w:r>
      <w:r w:rsidRPr="00BD682C">
        <w:rPr>
          <w:rFonts w:hint="eastAsia"/>
          <w:vertAlign w:val="subscript"/>
        </w:rPr>
        <w:t>补</w:t>
      </w:r>
      <w:r w:rsidRPr="00BD682C">
        <w:t xml:space="preserve"> +[-Y]</w:t>
      </w:r>
      <w:r w:rsidRPr="00BD682C">
        <w:rPr>
          <w:rFonts w:hint="eastAsia"/>
          <w:vertAlign w:val="subscript"/>
        </w:rPr>
        <w:t>补</w:t>
      </w:r>
      <w:r>
        <w:rPr>
          <w:rFonts w:hint="eastAsia"/>
        </w:rPr>
        <w:t>。如图</w:t>
      </w:r>
      <w:r w:rsidRPr="00BD682C">
        <w:rPr>
          <w:rFonts w:hint="eastAsia"/>
        </w:rPr>
        <w:t>是多位可控加减法电路图，该电路在串行加法器中引入</w:t>
      </w:r>
      <w:r w:rsidRPr="00BD682C">
        <w:t>Sub</w:t>
      </w:r>
      <w:r w:rsidRPr="00BD682C">
        <w:rPr>
          <w:rFonts w:hint="eastAsia"/>
        </w:rPr>
        <w:t>控制信号，输入数</w:t>
      </w:r>
      <w:r w:rsidRPr="00BD682C">
        <w:t>Y</w:t>
      </w:r>
      <w:r w:rsidRPr="00BD682C">
        <w:rPr>
          <w:rFonts w:hint="eastAsia"/>
        </w:rPr>
        <w:t>的所有位</w:t>
      </w:r>
      <w:r w:rsidRPr="00BD682C">
        <w:t>Y</w:t>
      </w:r>
      <w:r w:rsidRPr="00BD682C">
        <w:rPr>
          <w:rFonts w:hint="eastAsia"/>
          <w:vertAlign w:val="subscript"/>
        </w:rPr>
        <w:t>i</w:t>
      </w:r>
      <w:r w:rsidRPr="00BD682C">
        <w:rPr>
          <w:rFonts w:hint="eastAsia"/>
        </w:rPr>
        <w:t>均与</w:t>
      </w:r>
      <w:r w:rsidRPr="00BD682C">
        <w:t>Sub</w:t>
      </w:r>
      <w:r w:rsidRPr="00BD682C">
        <w:rPr>
          <w:rFonts w:hint="eastAsia"/>
        </w:rPr>
        <w:t>信号进行异或后送入多位串行加法器，当</w:t>
      </w:r>
      <w:r w:rsidRPr="00BD682C">
        <w:t>Sub=</w:t>
      </w:r>
      <w:r w:rsidR="00AD5624">
        <w:t>0</w:t>
      </w:r>
      <w:r w:rsidRPr="00BD682C">
        <w:rPr>
          <w:rFonts w:hint="eastAsia"/>
        </w:rPr>
        <w:t>时，送入加法器的是</w:t>
      </w:r>
      <w:r w:rsidRPr="00BD682C">
        <w:t>Y</w:t>
      </w:r>
      <w:r w:rsidRPr="00BD682C">
        <w:rPr>
          <w:rFonts w:hint="eastAsia"/>
        </w:rPr>
        <w:t>本身，当</w:t>
      </w:r>
      <w:r w:rsidRPr="00BD682C">
        <w:t>Sub=l</w:t>
      </w:r>
      <w:r w:rsidRPr="00BD682C">
        <w:rPr>
          <w:rFonts w:hint="eastAsia"/>
        </w:rPr>
        <w:t>时，送入加法器的是</w:t>
      </w:r>
      <w:r w:rsidRPr="00BD682C">
        <w:t>Y</w:t>
      </w:r>
      <w:r w:rsidRPr="00BD682C">
        <w:rPr>
          <w:rFonts w:hint="eastAsia"/>
        </w:rPr>
        <w:t>的反码，另外</w:t>
      </w:r>
      <w:r w:rsidRPr="00BD682C">
        <w:t>Sub</w:t>
      </w:r>
      <w:r w:rsidRPr="00BD682C">
        <w:rPr>
          <w:rFonts w:hint="eastAsia"/>
        </w:rPr>
        <w:t>连接到加法器的最低位的进位输入，实现了对</w:t>
      </w:r>
      <w:r w:rsidRPr="00BD682C">
        <w:t>Y</w:t>
      </w:r>
      <w:r w:rsidRPr="00BD682C">
        <w:rPr>
          <w:rFonts w:hint="eastAsia"/>
        </w:rPr>
        <w:t>操作数的逐位取反，末位加</w:t>
      </w:r>
      <w:r w:rsidRPr="00BD682C">
        <w:t>1</w:t>
      </w:r>
      <w:r w:rsidRPr="00BD682C">
        <w:rPr>
          <w:rFonts w:hint="eastAsia"/>
        </w:rPr>
        <w:t>的求补过程，从而完成减法操作，当</w:t>
      </w:r>
      <w:r w:rsidRPr="00BD682C">
        <w:t xml:space="preserve"> Sub=</w:t>
      </w:r>
      <w:r w:rsidR="008135B2">
        <w:t>0</w:t>
      </w:r>
      <w:r w:rsidRPr="00BD682C">
        <w:rPr>
          <w:rFonts w:hint="eastAsia"/>
        </w:rPr>
        <w:t>时，低位进位为零，不影响加法结果的正确性。对于减法的溢出检测，最直观的判断依据是正数减负数结果为负数，负数减正数结果为正数。</w:t>
      </w:r>
    </w:p>
    <w:p w14:paraId="3338EEF6" w14:textId="372356A2" w:rsidR="0024413F" w:rsidRPr="0024413F" w:rsidRDefault="0024413F"/>
    <w:p w14:paraId="55317C7A" w14:textId="577D95F7" w:rsidR="0074648A" w:rsidRDefault="0074648A" w:rsidP="00A86E51">
      <w:pPr>
        <w:pStyle w:val="4"/>
      </w:pPr>
      <w:r>
        <w:rPr>
          <w:rFonts w:hint="eastAsia"/>
        </w:rPr>
        <w:t>3</w:t>
      </w:r>
      <w:r>
        <w:t xml:space="preserve">.1.2 </w:t>
      </w:r>
      <w:r>
        <w:rPr>
          <w:rFonts w:hint="eastAsia"/>
        </w:rPr>
        <w:t>电路</w:t>
      </w:r>
    </w:p>
    <w:p w14:paraId="07EF1773" w14:textId="4BEB6EA8" w:rsidR="0074648A" w:rsidRDefault="0074648A">
      <w:r>
        <w:rPr>
          <w:noProof/>
        </w:rPr>
        <w:drawing>
          <wp:inline distT="0" distB="0" distL="0" distR="0" wp14:anchorId="1FA565AF" wp14:editId="4A44C94D">
            <wp:extent cx="5274310" cy="2247265"/>
            <wp:effectExtent l="0" t="0" r="254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0FB26" w14:textId="23CD2046" w:rsidR="0074648A" w:rsidRDefault="0074648A"/>
    <w:p w14:paraId="0F5BD09C" w14:textId="4CF38EE3" w:rsidR="0074648A" w:rsidRDefault="0074648A" w:rsidP="00A86E51">
      <w:pPr>
        <w:pStyle w:val="3"/>
      </w:pPr>
      <w:bookmarkStart w:id="4" w:name="_Toc89709500"/>
      <w:r>
        <w:rPr>
          <w:rFonts w:hint="eastAsia"/>
        </w:rPr>
        <w:t>3</w:t>
      </w:r>
      <w:r>
        <w:t xml:space="preserve">.2 </w:t>
      </w:r>
      <w:r w:rsidR="00EE0B25">
        <w:t>四位先行进位电路</w:t>
      </w:r>
      <w:bookmarkEnd w:id="4"/>
    </w:p>
    <w:p w14:paraId="36BD8623" w14:textId="5745CDF9" w:rsidR="006861D2" w:rsidRDefault="006861D2">
      <w:r>
        <w:rPr>
          <w:noProof/>
        </w:rPr>
        <w:drawing>
          <wp:inline distT="0" distB="0" distL="0" distR="0" wp14:anchorId="2BFBC025" wp14:editId="6EE1D88C">
            <wp:extent cx="5274310" cy="150622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BE0C5" w14:textId="7E05B93D" w:rsidR="00EE0B25" w:rsidRDefault="00EE0B25" w:rsidP="00A86E51">
      <w:pPr>
        <w:pStyle w:val="4"/>
      </w:pPr>
      <w:r>
        <w:rPr>
          <w:rFonts w:hint="eastAsia"/>
        </w:rPr>
        <w:t>3</w:t>
      </w:r>
      <w:r>
        <w:t xml:space="preserve">.2.1 </w:t>
      </w:r>
      <w:r>
        <w:rPr>
          <w:rFonts w:hint="eastAsia"/>
        </w:rPr>
        <w:t>原理</w:t>
      </w:r>
    </w:p>
    <w:p w14:paraId="3CA0576A" w14:textId="0B43AA40" w:rsidR="00EE0B25" w:rsidRDefault="00EE0B25">
      <w:r>
        <w:rPr>
          <w:rFonts w:hint="eastAsia"/>
        </w:rPr>
        <w:t>①思路：用已知量代替过程量，得到进位信号，节约时间</w:t>
      </w:r>
    </w:p>
    <w:p w14:paraId="3DE703BC" w14:textId="4D5AE132" w:rsidR="00EE0B25" w:rsidRDefault="00EE0B25">
      <w:r>
        <w:rPr>
          <w:rFonts w:hint="eastAsia"/>
        </w:rPr>
        <w:t>②逻辑表达式：</w:t>
      </w:r>
    </w:p>
    <w:p w14:paraId="327E0724" w14:textId="701820ED" w:rsidR="00EE0B25" w:rsidRDefault="00EE0B25">
      <w:r w:rsidRPr="00EE0B25">
        <w:rPr>
          <w:rFonts w:hint="eastAsia"/>
        </w:rPr>
        <w:t>进位生成函数</w:t>
      </w:r>
      <w:r w:rsidRPr="00EE0B25">
        <w:t>Gi = XiYi</w:t>
      </w:r>
    </w:p>
    <w:p w14:paraId="68B41C6E" w14:textId="77777777" w:rsidR="00A86E51" w:rsidRDefault="00A86E51"/>
    <w:p w14:paraId="57E62562" w14:textId="60B39D5F" w:rsidR="00EE0B25" w:rsidRDefault="00EE0B25">
      <w:r w:rsidRPr="00EE0B25">
        <w:rPr>
          <w:rFonts w:hint="eastAsia"/>
        </w:rPr>
        <w:lastRenderedPageBreak/>
        <w:t>进位传递函数</w:t>
      </w:r>
      <w:r w:rsidRPr="00EE0B25">
        <w:t>Pi = Xi ⊕ Yi</w:t>
      </w:r>
    </w:p>
    <w:p w14:paraId="65A9378D" w14:textId="77777777" w:rsidR="00A86E51" w:rsidRDefault="00A86E51"/>
    <w:p w14:paraId="1BC18903" w14:textId="27C50799" w:rsidR="00EE0B25" w:rsidRDefault="00EE0B25">
      <w:r w:rsidRPr="00EE0B25">
        <w:t>Cn = Gn + PnGn-1 + PnPn-1Gn-2 + ··· + PnPn-1Pn-2···P1C0</w:t>
      </w:r>
    </w:p>
    <w:p w14:paraId="4CC13739" w14:textId="77777777" w:rsidR="00A86E51" w:rsidRDefault="00A86E51"/>
    <w:p w14:paraId="675B5F00" w14:textId="2B7059DA" w:rsidR="00EE0B25" w:rsidRDefault="00EE0B25" w:rsidP="00EE0B25">
      <w:r>
        <w:t>C1 = G1 + P1C0</w:t>
      </w:r>
      <w:r>
        <w:rPr>
          <w:rFonts w:hint="eastAsia"/>
        </w:rPr>
        <w:t xml:space="preserve"> </w:t>
      </w:r>
      <w:r>
        <w:t>= X1Y1 + X1⊕Y1</w:t>
      </w:r>
    </w:p>
    <w:p w14:paraId="1033D95D" w14:textId="77777777" w:rsidR="00A86E51" w:rsidRDefault="00A86E51" w:rsidP="00EE0B25"/>
    <w:p w14:paraId="6FD9068C" w14:textId="30267E1B" w:rsidR="00EE0B25" w:rsidRDefault="00EE0B25" w:rsidP="00EE0B25">
      <w:r>
        <w:t>C2 = G2 + P2G1 + P2P1C0</w:t>
      </w:r>
      <w:r>
        <w:rPr>
          <w:rFonts w:hint="eastAsia"/>
        </w:rPr>
        <w:t xml:space="preserve"> </w:t>
      </w:r>
      <w:r>
        <w:t>= X2Y2 + (X2⊕Y2)(X1Y1) + (X2⊕X2)(X1⊕X1)C0</w:t>
      </w:r>
    </w:p>
    <w:p w14:paraId="4FC0A9EC" w14:textId="77777777" w:rsidR="00A86E51" w:rsidRDefault="00A86E51" w:rsidP="00EE0B25"/>
    <w:p w14:paraId="368BC97D" w14:textId="2D43B3F4" w:rsidR="00EE0B25" w:rsidRDefault="00EE0B25" w:rsidP="00EE0B25">
      <w:r>
        <w:t>C3 = G3 + P3G2 + P3P2G1 + P3P2P1C0</w:t>
      </w:r>
      <w:r>
        <w:rPr>
          <w:rFonts w:hint="eastAsia"/>
        </w:rPr>
        <w:t xml:space="preserve"> </w:t>
      </w:r>
      <w:r>
        <w:t>= X3Y3 + (X3⊕Y3) (X2Y2) + (X3⊕Y3)(X2⊕X2) (X2Y2) + (X3⊕Y3) (X1Y1) + (X3⊕Y3)(X2⊕X2)(X1⊕X1) C0</w:t>
      </w:r>
    </w:p>
    <w:p w14:paraId="195B5CBA" w14:textId="77777777" w:rsidR="00A86E51" w:rsidRDefault="00A86E51" w:rsidP="00EE0B25"/>
    <w:p w14:paraId="16D70EF9" w14:textId="0B3FC972" w:rsidR="00EE0B25" w:rsidRDefault="00EE0B25" w:rsidP="00EE0B25">
      <w:r>
        <w:t>C4 = G4 + P4G3 + P4P3G2 + P4P3P2G1 + P4P3P2P1C0 =</w:t>
      </w:r>
      <w:r>
        <w:rPr>
          <w:rFonts w:hint="eastAsia"/>
        </w:rPr>
        <w:t xml:space="preserve"> </w:t>
      </w:r>
      <w:r>
        <w:t>X4Y4 + (X4⊕Y4) (X3Y3) + (X4⊕Y4)(X3⊕X3) (X2Y2) + (X4⊕Y4) (X3⊕Y3) (X2⊕Y2) (X1Y1) + (X4⊕Y4)(X3⊕Y3)(X2⊕X2)(X1⊕X1) C0</w:t>
      </w:r>
    </w:p>
    <w:p w14:paraId="291FDED3" w14:textId="46B41846" w:rsidR="006861D2" w:rsidRDefault="006861D2" w:rsidP="00EE0B25"/>
    <w:p w14:paraId="14D8F2A4" w14:textId="77777777" w:rsidR="006861D2" w:rsidRDefault="006861D2" w:rsidP="006861D2">
      <w:r>
        <w:rPr>
          <w:rFonts w:hint="eastAsia"/>
        </w:rPr>
        <w:t>令</w:t>
      </w:r>
    </w:p>
    <w:p w14:paraId="61E13BB1" w14:textId="00FCE1BD" w:rsidR="006861D2" w:rsidRDefault="006861D2" w:rsidP="006861D2">
      <w:r>
        <w:t>G4* = G4 + P4G3 + P4P3G2 + P4P3P2G1</w:t>
      </w:r>
    </w:p>
    <w:p w14:paraId="006CC2D7" w14:textId="77777777" w:rsidR="00A86E51" w:rsidRDefault="00A86E51" w:rsidP="006861D2"/>
    <w:p w14:paraId="7B5C2356" w14:textId="677B67E7" w:rsidR="006861D2" w:rsidRDefault="006861D2" w:rsidP="006861D2">
      <w:r>
        <w:t>P4* = P4P3P2P1</w:t>
      </w:r>
    </w:p>
    <w:p w14:paraId="044DFE4B" w14:textId="77777777" w:rsidR="00A86E51" w:rsidRDefault="00A86E51" w:rsidP="006861D2"/>
    <w:p w14:paraId="18C49DAB" w14:textId="77777777" w:rsidR="006861D2" w:rsidRDefault="006861D2" w:rsidP="006861D2">
      <w:r>
        <w:rPr>
          <w:rFonts w:hint="eastAsia"/>
        </w:rPr>
        <w:t>得</w:t>
      </w:r>
    </w:p>
    <w:p w14:paraId="0614042F" w14:textId="3F2147A8" w:rsidR="006861D2" w:rsidRDefault="006861D2" w:rsidP="006861D2">
      <w:r>
        <w:t>C4 = G4* + P4* C0</w:t>
      </w:r>
    </w:p>
    <w:p w14:paraId="7AC6CBA6" w14:textId="77777777" w:rsidR="00A86E51" w:rsidRDefault="00A86E51" w:rsidP="006861D2"/>
    <w:p w14:paraId="4EB59442" w14:textId="044E7D5B" w:rsidR="006861D2" w:rsidRDefault="006861D2" w:rsidP="00A86E51">
      <w:pPr>
        <w:pStyle w:val="4"/>
      </w:pPr>
      <w:r>
        <w:rPr>
          <w:rFonts w:hint="eastAsia"/>
        </w:rPr>
        <w:t>3</w:t>
      </w:r>
      <w:r>
        <w:t xml:space="preserve">.2.2 </w:t>
      </w:r>
      <w:r>
        <w:rPr>
          <w:rFonts w:hint="eastAsia"/>
        </w:rPr>
        <w:t>电路</w:t>
      </w:r>
    </w:p>
    <w:p w14:paraId="522BB08C" w14:textId="1846E69E" w:rsidR="006861D2" w:rsidRDefault="006861D2" w:rsidP="006861D2">
      <w:r>
        <w:rPr>
          <w:noProof/>
        </w:rPr>
        <w:drawing>
          <wp:inline distT="0" distB="0" distL="0" distR="0" wp14:anchorId="6AAE08CC" wp14:editId="0B74BB6C">
            <wp:extent cx="5274310" cy="202311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2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A00B4" w14:textId="693D651F" w:rsidR="006861D2" w:rsidRDefault="006861D2" w:rsidP="00A86E51">
      <w:pPr>
        <w:pStyle w:val="3"/>
      </w:pPr>
      <w:bookmarkStart w:id="5" w:name="_Toc89709501"/>
      <w:r>
        <w:rPr>
          <w:rFonts w:hint="eastAsia"/>
        </w:rPr>
        <w:lastRenderedPageBreak/>
        <w:t>3</w:t>
      </w:r>
      <w:r>
        <w:t>.3</w:t>
      </w:r>
      <w:r>
        <w:t>四位快速加法器设计</w:t>
      </w:r>
      <w:bookmarkEnd w:id="5"/>
    </w:p>
    <w:p w14:paraId="735D569C" w14:textId="12600EA1" w:rsidR="006861D2" w:rsidRDefault="006861D2" w:rsidP="006861D2">
      <w:r>
        <w:rPr>
          <w:noProof/>
        </w:rPr>
        <w:drawing>
          <wp:inline distT="0" distB="0" distL="0" distR="0" wp14:anchorId="599D1C4F" wp14:editId="5E738FCA">
            <wp:extent cx="5274310" cy="138430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8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DEC97" w14:textId="43B8B2BD" w:rsidR="006861D2" w:rsidRDefault="006861D2" w:rsidP="00A86E51">
      <w:pPr>
        <w:pStyle w:val="4"/>
      </w:pPr>
      <w:r>
        <w:rPr>
          <w:rFonts w:hint="eastAsia"/>
        </w:rPr>
        <w:t>3</w:t>
      </w:r>
      <w:r>
        <w:t xml:space="preserve">.3.1 </w:t>
      </w:r>
      <w:r>
        <w:rPr>
          <w:rFonts w:hint="eastAsia"/>
        </w:rPr>
        <w:t>原理</w:t>
      </w:r>
    </w:p>
    <w:p w14:paraId="1FADE257" w14:textId="39791185" w:rsidR="006861D2" w:rsidRDefault="006861D2" w:rsidP="006861D2">
      <w:r>
        <w:rPr>
          <w:rFonts w:hint="eastAsia"/>
        </w:rPr>
        <w:t>①</w:t>
      </w:r>
      <w:r w:rsidR="00A86E51">
        <w:rPr>
          <w:rFonts w:hint="eastAsia"/>
        </w:rPr>
        <w:t>电路引脚如图所示</w:t>
      </w:r>
    </w:p>
    <w:p w14:paraId="32B1D720" w14:textId="0CB690E1" w:rsidR="006861D2" w:rsidRDefault="006861D2" w:rsidP="00A86E51">
      <w:pPr>
        <w:jc w:val="center"/>
      </w:pPr>
      <w:r>
        <w:rPr>
          <w:noProof/>
        </w:rPr>
        <w:drawing>
          <wp:inline distT="0" distB="0" distL="0" distR="0" wp14:anchorId="6278AA40" wp14:editId="4B656A94">
            <wp:extent cx="2507488" cy="2528515"/>
            <wp:effectExtent l="0" t="0" r="762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374" cy="25294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E0BB70" w14:textId="510BEE99" w:rsidR="006861D2" w:rsidRDefault="006861D2" w:rsidP="006861D2">
      <w:r>
        <w:rPr>
          <w:rFonts w:hint="eastAsia"/>
        </w:rPr>
        <w:t>②先将</w:t>
      </w:r>
      <w:r w:rsidR="005978AA">
        <w:rPr>
          <w:rFonts w:hint="eastAsia"/>
        </w:rPr>
        <w:t>需要加和的数输入与门异或门电路，得到P和Q</w:t>
      </w:r>
    </w:p>
    <w:p w14:paraId="51CD3388" w14:textId="0EA68875" w:rsidR="005978AA" w:rsidRDefault="005978AA" w:rsidP="006861D2">
      <w:r>
        <w:t>Pi=Xi⊕Yi</w:t>
      </w:r>
    </w:p>
    <w:p w14:paraId="25CD9DEA" w14:textId="59F35F39" w:rsidR="005978AA" w:rsidRDefault="005978AA" w:rsidP="006861D2">
      <w:r>
        <w:rPr>
          <w:rFonts w:hint="eastAsia"/>
        </w:rPr>
        <w:t>G</w:t>
      </w:r>
      <w:r>
        <w:t>i=XiYi</w:t>
      </w:r>
    </w:p>
    <w:p w14:paraId="4F61BBBA" w14:textId="3341C034" w:rsidR="005978AA" w:rsidRDefault="005978AA" w:rsidP="006861D2">
      <w:r>
        <w:rPr>
          <w:rFonts w:hint="eastAsia"/>
        </w:rPr>
        <w:t>③将得到的P和Q输入四位先行进位电路，得到C</w:t>
      </w:r>
    </w:p>
    <w:p w14:paraId="7C774AF3" w14:textId="1011422D" w:rsidR="005978AA" w:rsidRDefault="005978AA" w:rsidP="006861D2">
      <w:r>
        <w:rPr>
          <w:rFonts w:hint="eastAsia"/>
        </w:rPr>
        <w:t>④将得到的C与P异或，得到加和之后的值</w:t>
      </w:r>
    </w:p>
    <w:p w14:paraId="0124811B" w14:textId="699FBF03" w:rsidR="005978AA" w:rsidRDefault="005978AA" w:rsidP="00A86E51">
      <w:pPr>
        <w:pStyle w:val="4"/>
      </w:pPr>
      <w:r>
        <w:rPr>
          <w:rFonts w:hint="eastAsia"/>
        </w:rPr>
        <w:lastRenderedPageBreak/>
        <w:t>3</w:t>
      </w:r>
      <w:r>
        <w:t xml:space="preserve">.3.2 </w:t>
      </w:r>
      <w:r>
        <w:rPr>
          <w:rFonts w:hint="eastAsia"/>
        </w:rPr>
        <w:t>电路</w:t>
      </w:r>
    </w:p>
    <w:p w14:paraId="06C40081" w14:textId="46DAAFA9" w:rsidR="005978AA" w:rsidRDefault="005978AA" w:rsidP="00A86E51">
      <w:pPr>
        <w:jc w:val="center"/>
      </w:pPr>
      <w:r>
        <w:rPr>
          <w:noProof/>
        </w:rPr>
        <w:drawing>
          <wp:inline distT="0" distB="0" distL="0" distR="0" wp14:anchorId="6AD42A5D" wp14:editId="15037373">
            <wp:extent cx="2965836" cy="2066373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68792" cy="206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780B0" w14:textId="4C65BD82" w:rsidR="005978AA" w:rsidRDefault="005978AA" w:rsidP="00A86E51">
      <w:pPr>
        <w:pStyle w:val="3"/>
      </w:pPr>
      <w:bookmarkStart w:id="6" w:name="_Toc89709502"/>
      <w:r>
        <w:rPr>
          <w:rFonts w:hint="eastAsia"/>
        </w:rPr>
        <w:t>3</w:t>
      </w:r>
      <w:r>
        <w:t xml:space="preserve">.4 </w:t>
      </w:r>
      <w:r>
        <w:t>十六位快速加法器设计</w:t>
      </w:r>
      <w:bookmarkEnd w:id="6"/>
    </w:p>
    <w:p w14:paraId="7624016F" w14:textId="26859F1C" w:rsidR="00AF2822" w:rsidRDefault="00AF2822" w:rsidP="006861D2">
      <w:r>
        <w:rPr>
          <w:noProof/>
        </w:rPr>
        <w:drawing>
          <wp:inline distT="0" distB="0" distL="0" distR="0" wp14:anchorId="6F35AE31" wp14:editId="643EE965">
            <wp:extent cx="5274310" cy="143891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793B6" w14:textId="5C8CBFA6" w:rsidR="005978AA" w:rsidRDefault="005978AA" w:rsidP="00AD5624">
      <w:pPr>
        <w:pStyle w:val="4"/>
      </w:pPr>
      <w:r>
        <w:rPr>
          <w:rFonts w:hint="eastAsia"/>
        </w:rPr>
        <w:t>3</w:t>
      </w:r>
      <w:r>
        <w:t xml:space="preserve">.4.1 </w:t>
      </w:r>
      <w:r>
        <w:rPr>
          <w:rFonts w:hint="eastAsia"/>
        </w:rPr>
        <w:t>原理</w:t>
      </w:r>
    </w:p>
    <w:p w14:paraId="1EA13C17" w14:textId="75290BEB" w:rsidR="00AF2822" w:rsidRDefault="00A86E51" w:rsidP="006861D2">
      <w:r>
        <w:rPr>
          <w:rFonts w:hint="eastAsia"/>
        </w:rPr>
        <w:t>①</w:t>
      </w:r>
      <w:r w:rsidR="00AF2822">
        <w:rPr>
          <w:rFonts w:hint="eastAsia"/>
        </w:rPr>
        <w:t>将4个4位快速加法器输出的成组进位生成、传递函数</w:t>
      </w:r>
      <w:r w:rsidR="00AF2822" w:rsidRPr="00AF2822">
        <w:rPr>
          <w:position w:val="-6"/>
        </w:rPr>
        <w:object w:dxaOrig="320" w:dyaOrig="320" w14:anchorId="5F3ED8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6.3pt" o:ole="">
            <v:imagedata r:id="rId15" o:title=""/>
          </v:shape>
          <o:OLEObject Type="Embed" ProgID="Equation.DSMT4" ShapeID="_x0000_i1025" DrawAspect="Content" ObjectID="_1700322547" r:id="rId16"/>
        </w:object>
      </w:r>
      <w:r w:rsidR="00AF2822">
        <w:t xml:space="preserve"> </w:t>
      </w:r>
      <w:r w:rsidR="00AF2822">
        <w:rPr>
          <w:rFonts w:hint="eastAsia"/>
        </w:rPr>
        <w:t>和</w:t>
      </w:r>
      <w:r w:rsidR="00AF2822" w:rsidRPr="00AF2822">
        <w:rPr>
          <w:position w:val="-4"/>
        </w:rPr>
        <w:object w:dxaOrig="300" w:dyaOrig="300" w14:anchorId="6AAE7163">
          <v:shape id="_x0000_i1026" type="#_x0000_t75" style="width:15.05pt;height:15.05pt" o:ole="">
            <v:imagedata r:id="rId17" o:title=""/>
          </v:shape>
          <o:OLEObject Type="Embed" ProgID="Equation.DSMT4" ShapeID="_x0000_i1026" DrawAspect="Content" ObjectID="_1700322548" r:id="rId18"/>
        </w:object>
      </w:r>
      <w:r w:rsidR="00AF2822">
        <w:t xml:space="preserve"> </w:t>
      </w:r>
      <w:r w:rsidR="00AF2822">
        <w:rPr>
          <w:rFonts w:hint="eastAsia"/>
        </w:rPr>
        <w:t>及</w:t>
      </w:r>
      <w:r w:rsidR="00AF2822" w:rsidRPr="00AF2822">
        <w:rPr>
          <w:position w:val="-12"/>
        </w:rPr>
        <w:object w:dxaOrig="300" w:dyaOrig="360" w14:anchorId="5004A5A2">
          <v:shape id="_x0000_i1027" type="#_x0000_t75" style="width:15.05pt;height:18.15pt" o:ole="">
            <v:imagedata r:id="rId19" o:title=""/>
          </v:shape>
          <o:OLEObject Type="Embed" ProgID="Equation.DSMT4" ShapeID="_x0000_i1027" DrawAspect="Content" ObjectID="_1700322549" r:id="rId20"/>
        </w:object>
      </w:r>
      <w:r w:rsidR="00AF2822">
        <w:t xml:space="preserve"> </w:t>
      </w:r>
      <w:r w:rsidR="00AF2822">
        <w:rPr>
          <w:rFonts w:hint="eastAsia"/>
        </w:rPr>
        <w:t>先连接到先行进位电路的输入端，即可先行产生</w:t>
      </w:r>
      <w:r w:rsidR="00AF2822">
        <w:t>G4, G8, G12, G16</w:t>
      </w:r>
      <w:r w:rsidR="00AF2822">
        <w:rPr>
          <w:rFonts w:hint="eastAsia"/>
        </w:rPr>
        <w:t>四个进位信号。再将对应信号连接到相应的快速加法器的进位输入端即可构成1</w:t>
      </w:r>
      <w:r w:rsidR="00AF2822">
        <w:t>6</w:t>
      </w:r>
      <w:r w:rsidR="00AF2822">
        <w:rPr>
          <w:rFonts w:hint="eastAsia"/>
        </w:rPr>
        <w:t>位组内并行进位、组间并行进位的快速加法器。</w:t>
      </w:r>
    </w:p>
    <w:p w14:paraId="4E69D383" w14:textId="75BBC930" w:rsidR="00AF2822" w:rsidRDefault="00AF2822" w:rsidP="00A86E51">
      <w:pPr>
        <w:pStyle w:val="4"/>
      </w:pPr>
      <w:r>
        <w:rPr>
          <w:rFonts w:hint="eastAsia"/>
        </w:rPr>
        <w:t>3</w:t>
      </w:r>
      <w:r>
        <w:t xml:space="preserve">.4.2 </w:t>
      </w:r>
      <w:r>
        <w:rPr>
          <w:rFonts w:hint="eastAsia"/>
        </w:rPr>
        <w:t>电路</w:t>
      </w:r>
    </w:p>
    <w:p w14:paraId="40223272" w14:textId="14F09337" w:rsidR="00AF2822" w:rsidRDefault="008D4A9D" w:rsidP="00A86E51">
      <w:pPr>
        <w:jc w:val="center"/>
      </w:pPr>
      <w:r>
        <w:rPr>
          <w:noProof/>
        </w:rPr>
        <w:drawing>
          <wp:inline distT="0" distB="0" distL="0" distR="0" wp14:anchorId="0C0D9671" wp14:editId="371ECA41">
            <wp:extent cx="3216574" cy="1478942"/>
            <wp:effectExtent l="0" t="0" r="3175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7585" cy="1488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C5827" w14:textId="29264089" w:rsidR="008D4A9D" w:rsidRDefault="008D4A9D" w:rsidP="00A86E51">
      <w:pPr>
        <w:pStyle w:val="3"/>
      </w:pPr>
      <w:bookmarkStart w:id="7" w:name="_Toc89709503"/>
      <w:r>
        <w:rPr>
          <w:rFonts w:hint="eastAsia"/>
        </w:rPr>
        <w:lastRenderedPageBreak/>
        <w:t>3</w:t>
      </w:r>
      <w:r>
        <w:t xml:space="preserve">.5 </w:t>
      </w:r>
      <w:r w:rsidR="0024413F">
        <w:rPr>
          <w:rFonts w:hint="eastAsia"/>
        </w:rPr>
        <w:t>3</w:t>
      </w:r>
      <w:r w:rsidR="0024413F">
        <w:t>2</w:t>
      </w:r>
      <w:r>
        <w:t>位快速加法器设计</w:t>
      </w:r>
      <w:bookmarkEnd w:id="7"/>
    </w:p>
    <w:p w14:paraId="3B868A02" w14:textId="20207983" w:rsidR="0024413F" w:rsidRDefault="0024413F" w:rsidP="006861D2">
      <w:r>
        <w:rPr>
          <w:noProof/>
        </w:rPr>
        <w:drawing>
          <wp:inline distT="0" distB="0" distL="0" distR="0" wp14:anchorId="720F4417" wp14:editId="54A02E63">
            <wp:extent cx="5274310" cy="1098550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25F7F" w14:textId="41B7FB6D" w:rsidR="0024413F" w:rsidRDefault="0024413F" w:rsidP="00A86E51">
      <w:pPr>
        <w:pStyle w:val="4"/>
      </w:pPr>
      <w:r>
        <w:rPr>
          <w:rFonts w:hint="eastAsia"/>
        </w:rPr>
        <w:t>3</w:t>
      </w:r>
      <w:r>
        <w:t xml:space="preserve">.5.1 </w:t>
      </w:r>
      <w:r>
        <w:rPr>
          <w:rFonts w:hint="eastAsia"/>
        </w:rPr>
        <w:t>原理</w:t>
      </w:r>
    </w:p>
    <w:p w14:paraId="4A3549E8" w14:textId="1D67600D" w:rsidR="0024413F" w:rsidRDefault="0024413F" w:rsidP="006861D2">
      <w:r>
        <w:rPr>
          <w:rFonts w:hint="eastAsia"/>
        </w:rPr>
        <w:t>①两个</w:t>
      </w:r>
      <w:r w:rsidR="004F770A">
        <w:rPr>
          <w:rFonts w:hint="eastAsia"/>
        </w:rPr>
        <w:t>1</w:t>
      </w:r>
      <w:r w:rsidR="004F770A">
        <w:t>6</w:t>
      </w:r>
      <w:r w:rsidR="004F770A">
        <w:rPr>
          <w:rFonts w:hint="eastAsia"/>
        </w:rPr>
        <w:t>位快速加法器直接串联，C</w:t>
      </w:r>
      <w:r w:rsidR="004F770A">
        <w:t>16</w:t>
      </w:r>
      <w:r w:rsidR="004F770A">
        <w:rPr>
          <w:rFonts w:hint="eastAsia"/>
        </w:rPr>
        <w:t>进位信号采用上层的进位输出C</w:t>
      </w:r>
      <w:r w:rsidR="004F770A">
        <w:t>4</w:t>
      </w:r>
    </w:p>
    <w:p w14:paraId="21DC8B72" w14:textId="28A00344" w:rsidR="004F770A" w:rsidRDefault="004F770A" w:rsidP="00A86E51">
      <w:pPr>
        <w:pStyle w:val="4"/>
      </w:pPr>
      <w:r>
        <w:rPr>
          <w:rFonts w:hint="eastAsia"/>
        </w:rPr>
        <w:t>3</w:t>
      </w:r>
      <w:r>
        <w:t xml:space="preserve">.5.2 </w:t>
      </w:r>
      <w:r>
        <w:rPr>
          <w:rFonts w:hint="eastAsia"/>
        </w:rPr>
        <w:t>电路</w:t>
      </w:r>
    </w:p>
    <w:p w14:paraId="1DAA12B5" w14:textId="235C9852" w:rsidR="004F770A" w:rsidRDefault="004F770A" w:rsidP="006861D2">
      <w:r>
        <w:rPr>
          <w:noProof/>
        </w:rPr>
        <w:drawing>
          <wp:inline distT="0" distB="0" distL="0" distR="0" wp14:anchorId="4379698A" wp14:editId="24F6991C">
            <wp:extent cx="5274310" cy="1993900"/>
            <wp:effectExtent l="0" t="0" r="254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91FA0" w14:textId="7C2F6AA9" w:rsidR="004F770A" w:rsidRDefault="004F770A" w:rsidP="00A86E51">
      <w:pPr>
        <w:pStyle w:val="3"/>
      </w:pPr>
      <w:bookmarkStart w:id="8" w:name="_Toc89709504"/>
      <w:r>
        <w:rPr>
          <w:rFonts w:hint="eastAsia"/>
        </w:rPr>
        <w:t>3</w:t>
      </w:r>
      <w:r>
        <w:t>.6</w:t>
      </w:r>
      <w:r w:rsidR="00FE6C1B">
        <w:t>阵列乘法器设计</w:t>
      </w:r>
      <w:bookmarkEnd w:id="8"/>
    </w:p>
    <w:p w14:paraId="437148FB" w14:textId="64F4BBB1" w:rsidR="004F770A" w:rsidRDefault="00FE6C1B" w:rsidP="006861D2">
      <w:r>
        <w:rPr>
          <w:noProof/>
        </w:rPr>
        <w:drawing>
          <wp:inline distT="0" distB="0" distL="0" distR="0" wp14:anchorId="1BD16F10" wp14:editId="6B33CA6E">
            <wp:extent cx="5274310" cy="1428115"/>
            <wp:effectExtent l="0" t="0" r="254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36F78" w14:textId="605A1BAB" w:rsidR="004F770A" w:rsidRDefault="004F770A" w:rsidP="00A86E51">
      <w:pPr>
        <w:pStyle w:val="4"/>
      </w:pPr>
      <w:r>
        <w:rPr>
          <w:rFonts w:hint="eastAsia"/>
        </w:rPr>
        <w:t>3</w:t>
      </w:r>
      <w:r>
        <w:t xml:space="preserve">.6.1 </w:t>
      </w:r>
      <w:r>
        <w:rPr>
          <w:rFonts w:hint="eastAsia"/>
        </w:rPr>
        <w:t>原理</w:t>
      </w:r>
    </w:p>
    <w:p w14:paraId="7BE45399" w14:textId="05313D1A" w:rsidR="004F770A" w:rsidRDefault="004F770A" w:rsidP="006861D2">
      <w:r>
        <w:rPr>
          <w:rFonts w:hint="eastAsia"/>
        </w:rPr>
        <w:t>①</w:t>
      </w:r>
      <w:r w:rsidRPr="004F770A">
        <w:t>n位求补器：根据输入的6位补码的符号位决定我们要通过求补码之后的5位还是没有求</w:t>
      </w:r>
      <w:r w:rsidRPr="004F770A">
        <w:lastRenderedPageBreak/>
        <w:t>过补码的原来的数值位。这个就可以用logisim中的5位求补器来实现。</w:t>
      </w:r>
    </w:p>
    <w:p w14:paraId="4D01B230" w14:textId="1E8C8854" w:rsidR="004F770A" w:rsidRDefault="004F770A" w:rsidP="006861D2">
      <w:r>
        <w:rPr>
          <w:rFonts w:hint="eastAsia"/>
        </w:rPr>
        <w:t>②</w:t>
      </w:r>
      <w:r w:rsidRPr="004F770A">
        <w:rPr>
          <w:rFonts w:hint="eastAsia"/>
        </w:rPr>
        <w:t>与门阵列与阵列乘法器：无符号</w:t>
      </w:r>
      <w:r w:rsidRPr="004F770A">
        <w:t>5 * 5阵列乘法器，输出是10位需要用相应的与门阵列构建</w:t>
      </w:r>
    </w:p>
    <w:p w14:paraId="1056BC56" w14:textId="23F2C5BF" w:rsidR="00FE6C1B" w:rsidRDefault="00FE6C1B" w:rsidP="006861D2">
      <w:r>
        <w:rPr>
          <w:rFonts w:hint="eastAsia"/>
        </w:rPr>
        <w:t>③具体原理如下：</w:t>
      </w:r>
    </w:p>
    <w:p w14:paraId="3398F2C6" w14:textId="5D916458" w:rsidR="00FE6C1B" w:rsidRDefault="00FE6C1B" w:rsidP="00A86E51">
      <w:pPr>
        <w:jc w:val="center"/>
      </w:pPr>
      <w:r>
        <w:rPr>
          <w:noProof/>
        </w:rPr>
        <w:drawing>
          <wp:inline distT="0" distB="0" distL="0" distR="0" wp14:anchorId="44B8EEA3" wp14:editId="5AA741BA">
            <wp:extent cx="4658792" cy="2915112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296" cy="29173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C373C3" w14:textId="5DE166C4" w:rsidR="00FE6C1B" w:rsidRDefault="00FE6C1B" w:rsidP="00A86E51">
      <w:pPr>
        <w:pStyle w:val="4"/>
      </w:pPr>
      <w:r>
        <w:rPr>
          <w:rFonts w:hint="eastAsia"/>
        </w:rPr>
        <w:t>3</w:t>
      </w:r>
      <w:r>
        <w:t xml:space="preserve">.6.2 </w:t>
      </w:r>
      <w:r>
        <w:rPr>
          <w:rFonts w:hint="eastAsia"/>
        </w:rPr>
        <w:t>电路</w:t>
      </w:r>
    </w:p>
    <w:p w14:paraId="2B3059A0" w14:textId="421BE2DC" w:rsidR="00FE6C1B" w:rsidRDefault="00FE6C1B" w:rsidP="00A86E51">
      <w:pPr>
        <w:jc w:val="center"/>
      </w:pPr>
      <w:r>
        <w:rPr>
          <w:noProof/>
        </w:rPr>
        <w:drawing>
          <wp:inline distT="0" distB="0" distL="0" distR="0" wp14:anchorId="23DD400B" wp14:editId="04FACEDD">
            <wp:extent cx="5672239" cy="2608028"/>
            <wp:effectExtent l="0" t="0" r="508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76210" cy="2609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AE95D" w14:textId="17AF5218" w:rsidR="00FE6C1B" w:rsidRDefault="00FE6C1B" w:rsidP="006861D2"/>
    <w:p w14:paraId="3BED0F87" w14:textId="69D2513F" w:rsidR="00FE6C1B" w:rsidRDefault="00FE6C1B" w:rsidP="00A86E51">
      <w:pPr>
        <w:pStyle w:val="3"/>
      </w:pPr>
      <w:bookmarkStart w:id="9" w:name="_Toc89709505"/>
      <w:r>
        <w:rPr>
          <w:rFonts w:hint="eastAsia"/>
        </w:rPr>
        <w:lastRenderedPageBreak/>
        <w:t>3</w:t>
      </w:r>
      <w:r>
        <w:t>.7 6</w:t>
      </w:r>
      <w:r>
        <w:rPr>
          <w:rFonts w:hint="eastAsia"/>
        </w:rPr>
        <w:t>位补码阵列乘法器</w:t>
      </w:r>
      <w:bookmarkEnd w:id="9"/>
    </w:p>
    <w:p w14:paraId="3DC60562" w14:textId="4483C6DC" w:rsidR="00FE6C1B" w:rsidRDefault="00FE6C1B" w:rsidP="006861D2">
      <w:r>
        <w:rPr>
          <w:noProof/>
        </w:rPr>
        <w:drawing>
          <wp:inline distT="0" distB="0" distL="0" distR="0" wp14:anchorId="4D45BC66" wp14:editId="22A1A0B1">
            <wp:extent cx="5274310" cy="141478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0D21F" w14:textId="3B5FF933" w:rsidR="00FE6C1B" w:rsidRDefault="00FE6C1B" w:rsidP="00A86E51">
      <w:pPr>
        <w:pStyle w:val="4"/>
      </w:pPr>
      <w:r>
        <w:rPr>
          <w:rFonts w:hint="eastAsia"/>
        </w:rPr>
        <w:t>3</w:t>
      </w:r>
      <w:r>
        <w:t xml:space="preserve">.7.1 </w:t>
      </w:r>
      <w:r>
        <w:rPr>
          <w:rFonts w:hint="eastAsia"/>
        </w:rPr>
        <w:t>原理</w:t>
      </w:r>
    </w:p>
    <w:p w14:paraId="18C51512" w14:textId="27478E51" w:rsidR="00753828" w:rsidRDefault="00753828" w:rsidP="006861D2">
      <w:r>
        <w:rPr>
          <w:rFonts w:hint="eastAsia"/>
        </w:rPr>
        <w:t>①</w:t>
      </w:r>
      <w:r w:rsidRPr="00753828">
        <w:rPr>
          <w:rFonts w:hint="eastAsia"/>
        </w:rPr>
        <w:t>因为是补码，符号位独立运算，数据位先转换为绝对值。</w:t>
      </w:r>
    </w:p>
    <w:p w14:paraId="7F2B6FAC" w14:textId="16AA8FF5" w:rsidR="00753828" w:rsidRDefault="00753828" w:rsidP="006861D2">
      <w:r>
        <w:rPr>
          <w:rFonts w:hint="eastAsia"/>
        </w:rPr>
        <w:t>②</w:t>
      </w:r>
      <w:r w:rsidRPr="00753828">
        <w:rPr>
          <w:rFonts w:hint="eastAsia"/>
        </w:rPr>
        <w:t>由补码转换规则进行转换。</w:t>
      </w:r>
    </w:p>
    <w:p w14:paraId="28616367" w14:textId="3161A880" w:rsidR="00753828" w:rsidRDefault="00753828" w:rsidP="006861D2">
      <w:r>
        <w:rPr>
          <w:rFonts w:hint="eastAsia"/>
        </w:rPr>
        <w:t>③</w:t>
      </w:r>
      <w:r w:rsidRPr="00753828">
        <w:t>XY绝对值乘运算后，在转回补码。</w:t>
      </w:r>
    </w:p>
    <w:p w14:paraId="6BE7DA43" w14:textId="230D0BEF" w:rsidR="00FE6C1B" w:rsidRDefault="00753828" w:rsidP="006861D2">
      <w:r>
        <w:rPr>
          <w:rFonts w:hint="eastAsia"/>
        </w:rPr>
        <w:t>④</w:t>
      </w:r>
      <w:r w:rsidRPr="00753828">
        <w:rPr>
          <w:rFonts w:hint="eastAsia"/>
        </w:rPr>
        <w:t>在</w:t>
      </w:r>
      <w:r w:rsidRPr="00753828">
        <w:t>6位补码阵列乘法器中利用5位阵列乘法器以及求补器等部件实现补码阵列乘法器</w:t>
      </w:r>
    </w:p>
    <w:p w14:paraId="7C8F23FE" w14:textId="24DE96AE" w:rsidR="00753828" w:rsidRDefault="00753828" w:rsidP="006861D2">
      <w:r>
        <w:rPr>
          <w:rFonts w:hint="eastAsia"/>
        </w:rPr>
        <w:t>哇</w:t>
      </w:r>
      <w:r w:rsidRPr="00753828">
        <w:rPr>
          <w:rFonts w:hint="eastAsia"/>
        </w:rPr>
        <w:t>用到了分离器和其他几个运算器。有补码器，加法器，数据选择器。如下图。</w:t>
      </w:r>
    </w:p>
    <w:p w14:paraId="0A475300" w14:textId="77777777" w:rsidR="00A86E51" w:rsidRDefault="00A86E51" w:rsidP="006861D2"/>
    <w:p w14:paraId="0AF07D32" w14:textId="46C984D3" w:rsidR="00753828" w:rsidRDefault="003A1126" w:rsidP="006861D2">
      <w:r>
        <w:rPr>
          <w:rFonts w:hint="eastAsia"/>
        </w:rPr>
        <w:t>1）</w:t>
      </w:r>
      <w:r w:rsidR="00753828" w:rsidRPr="00753828">
        <w:rPr>
          <w:rFonts w:hint="eastAsia"/>
        </w:rPr>
        <w:t>数据选择器：</w:t>
      </w:r>
    </w:p>
    <w:p w14:paraId="6EA0D492" w14:textId="4B915C1A" w:rsidR="00753828" w:rsidRDefault="00753828" w:rsidP="00A86E51">
      <w:pPr>
        <w:jc w:val="center"/>
      </w:pPr>
      <w:r>
        <w:rPr>
          <w:noProof/>
        </w:rPr>
        <w:drawing>
          <wp:inline distT="0" distB="0" distL="0" distR="0" wp14:anchorId="35B90FE9" wp14:editId="22AA8897">
            <wp:extent cx="542925" cy="6953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8735EE" w14:textId="6BF1C1DD" w:rsidR="00753828" w:rsidRDefault="003A1126" w:rsidP="006861D2">
      <w:pPr>
        <w:rPr>
          <w:rFonts w:ascii="Arial" w:hAnsi="Arial" w:cs="Arial"/>
          <w:color w:val="4D4D4D"/>
          <w:shd w:val="clear" w:color="auto" w:fill="FFFFFF"/>
        </w:rPr>
      </w:pPr>
      <w:r>
        <w:rPr>
          <w:rFonts w:ascii="Arial" w:hAnsi="Arial" w:cs="Arial" w:hint="eastAsia"/>
          <w:color w:val="4D4D4D"/>
          <w:shd w:val="clear" w:color="auto" w:fill="FFFFFF"/>
        </w:rPr>
        <w:t>2</w:t>
      </w:r>
      <w:r>
        <w:rPr>
          <w:rFonts w:ascii="Arial" w:hAnsi="Arial" w:cs="Arial" w:hint="eastAsia"/>
          <w:color w:val="4D4D4D"/>
          <w:shd w:val="clear" w:color="auto" w:fill="FFFFFF"/>
        </w:rPr>
        <w:t>）</w:t>
      </w:r>
      <w:r w:rsidR="00753828">
        <w:rPr>
          <w:rFonts w:ascii="Arial" w:hAnsi="Arial" w:cs="Arial"/>
          <w:color w:val="4D4D4D"/>
          <w:shd w:val="clear" w:color="auto" w:fill="FFFFFF"/>
        </w:rPr>
        <w:t>分离器：</w:t>
      </w:r>
    </w:p>
    <w:p w14:paraId="2650950C" w14:textId="11065626" w:rsidR="00753828" w:rsidRDefault="00753828" w:rsidP="003A1126">
      <w:pPr>
        <w:jc w:val="center"/>
      </w:pPr>
      <w:r>
        <w:rPr>
          <w:noProof/>
        </w:rPr>
        <w:drawing>
          <wp:inline distT="0" distB="0" distL="0" distR="0" wp14:anchorId="26CDF4EB" wp14:editId="1406F80F">
            <wp:extent cx="4429125" cy="2273935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3A587" w14:textId="0CF5AF81" w:rsidR="00753828" w:rsidRDefault="003A1126" w:rsidP="006861D2">
      <w:r>
        <w:rPr>
          <w:rFonts w:hint="eastAsia"/>
        </w:rPr>
        <w:t>3）</w:t>
      </w:r>
      <w:r w:rsidR="00753828" w:rsidRPr="00753828">
        <w:rPr>
          <w:rFonts w:hint="eastAsia"/>
        </w:rPr>
        <w:t>补码器：</w:t>
      </w:r>
    </w:p>
    <w:p w14:paraId="13035F61" w14:textId="38B68AEC" w:rsidR="00753828" w:rsidRDefault="00753828" w:rsidP="003A1126">
      <w:pPr>
        <w:jc w:val="center"/>
      </w:pPr>
      <w:r>
        <w:rPr>
          <w:noProof/>
        </w:rPr>
        <w:drawing>
          <wp:inline distT="0" distB="0" distL="0" distR="0" wp14:anchorId="35AF9E59" wp14:editId="6DBC66C9">
            <wp:extent cx="715645" cy="755650"/>
            <wp:effectExtent l="0" t="0" r="8255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C59B9" w14:textId="564E236E" w:rsidR="00753828" w:rsidRDefault="00753828" w:rsidP="003A1126">
      <w:pPr>
        <w:pStyle w:val="4"/>
      </w:pPr>
      <w:r>
        <w:rPr>
          <w:rFonts w:hint="eastAsia"/>
        </w:rPr>
        <w:lastRenderedPageBreak/>
        <w:t>3</w:t>
      </w:r>
      <w:r>
        <w:t xml:space="preserve">.7.2 </w:t>
      </w:r>
      <w:r>
        <w:rPr>
          <w:rFonts w:hint="eastAsia"/>
        </w:rPr>
        <w:t>电路</w:t>
      </w:r>
    </w:p>
    <w:p w14:paraId="0536117E" w14:textId="7990B058" w:rsidR="00C41B18" w:rsidRDefault="00753828" w:rsidP="00B64B21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5D9E04F" wp14:editId="4D31B566">
            <wp:extent cx="4675367" cy="2264508"/>
            <wp:effectExtent l="0" t="0" r="0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75864" cy="2264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D4B96" w14:textId="4A83F0CB" w:rsidR="00C41B18" w:rsidRDefault="009F62D3" w:rsidP="00B64B21">
      <w:pPr>
        <w:pStyle w:val="3"/>
      </w:pPr>
      <w:bookmarkStart w:id="10" w:name="_Toc89709506"/>
      <w:r>
        <w:rPr>
          <w:rFonts w:hint="eastAsia"/>
        </w:rPr>
        <w:t>3</w:t>
      </w:r>
      <w:r>
        <w:t xml:space="preserve">.8 </w:t>
      </w:r>
      <w:r>
        <w:rPr>
          <w:rFonts w:hint="eastAsia"/>
        </w:rPr>
        <w:t>五位无符号乘法流水线电路</w:t>
      </w:r>
      <w:bookmarkEnd w:id="10"/>
    </w:p>
    <w:p w14:paraId="42B988B1" w14:textId="3C607C26" w:rsidR="009F62D3" w:rsidRDefault="009F62D3" w:rsidP="00C41B18">
      <w:pPr>
        <w:rPr>
          <w:rFonts w:hint="eastAsia"/>
        </w:rPr>
      </w:pPr>
      <w:r>
        <w:rPr>
          <w:noProof/>
        </w:rPr>
        <w:drawing>
          <wp:inline distT="0" distB="0" distL="0" distR="0" wp14:anchorId="5C878FED" wp14:editId="4D73D866">
            <wp:extent cx="5274310" cy="61023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1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08DB9" w14:textId="6857B312" w:rsidR="009F62D3" w:rsidRDefault="009F62D3" w:rsidP="00B64B21">
      <w:pPr>
        <w:pStyle w:val="4"/>
      </w:pPr>
      <w:r>
        <w:rPr>
          <w:rFonts w:hint="eastAsia"/>
        </w:rPr>
        <w:t>3</w:t>
      </w:r>
      <w:r>
        <w:t xml:space="preserve">.8.1 </w:t>
      </w:r>
      <w:r>
        <w:rPr>
          <w:rFonts w:hint="eastAsia"/>
        </w:rPr>
        <w:t>原理</w:t>
      </w:r>
    </w:p>
    <w:p w14:paraId="20821E87" w14:textId="77777777" w:rsidR="009F62D3" w:rsidRDefault="009F62D3" w:rsidP="009F62D3">
      <w:pPr>
        <w:jc w:val="center"/>
      </w:pPr>
      <w:r>
        <w:rPr>
          <w:noProof/>
        </w:rPr>
        <w:drawing>
          <wp:inline distT="0" distB="0" distL="0" distR="0" wp14:anchorId="5369F097" wp14:editId="223FA5E7">
            <wp:extent cx="4211781" cy="221148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37937" cy="2225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9DFC2" w14:textId="77777777" w:rsidR="009F62D3" w:rsidRPr="00405459" w:rsidRDefault="009F62D3" w:rsidP="009F62D3">
      <w:pPr>
        <w:ind w:firstLineChars="200" w:firstLine="420"/>
      </w:pPr>
      <w:r>
        <w:rPr>
          <w:rFonts w:hint="eastAsia"/>
        </w:rPr>
        <w:t>根据上图，我们可以得到流水线电路的设计思路。首先是被乘数X的每一位和乘数Y的最后一位相乘，得到一个部分积，由于结果是一个十位的二进制数，所以需要先将其扩展为十位，再送入下一级。第二级流水线的结果是被乘数X的每一位和乘数Y的倒数第二位相乘，实际结果应该是计算结果的两倍，也就是说第二级计算的结果比第一级高一位，并不能直接相加，所以需要先将第二级的结果左移一位再与第一级的结果相加。三四级的原理同上，最后我们便得到了计算的结果，再与自带的乘法器算得的结果进行比较，便得到了所有电路</w:t>
      </w:r>
      <w:r>
        <w:rPr>
          <w:rFonts w:hint="eastAsia"/>
        </w:rPr>
        <w:lastRenderedPageBreak/>
        <w:t>的设计。</w:t>
      </w:r>
    </w:p>
    <w:p w14:paraId="7E0A83A0" w14:textId="37461CC7" w:rsidR="009F62D3" w:rsidRDefault="009F62D3" w:rsidP="00B64B21">
      <w:pPr>
        <w:pStyle w:val="4"/>
      </w:pPr>
      <w:r>
        <w:rPr>
          <w:rFonts w:hint="eastAsia"/>
        </w:rPr>
        <w:t>3</w:t>
      </w:r>
      <w:r>
        <w:t xml:space="preserve">.8.2 </w:t>
      </w:r>
      <w:r>
        <w:rPr>
          <w:rFonts w:hint="eastAsia"/>
        </w:rPr>
        <w:t>电路</w:t>
      </w:r>
    </w:p>
    <w:p w14:paraId="17CAC601" w14:textId="6CEDF5B3" w:rsidR="009F62D3" w:rsidRDefault="009F62D3" w:rsidP="00C41B18">
      <w:r>
        <w:rPr>
          <w:noProof/>
        </w:rPr>
        <w:drawing>
          <wp:inline distT="0" distB="0" distL="0" distR="0" wp14:anchorId="4ABFB1EE" wp14:editId="624ADC30">
            <wp:extent cx="5274310" cy="1707515"/>
            <wp:effectExtent l="0" t="0" r="254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7D32D" w14:textId="4EF29D25" w:rsidR="009F62D3" w:rsidRDefault="009F62D3" w:rsidP="00B64B21">
      <w:pPr>
        <w:pStyle w:val="3"/>
      </w:pPr>
      <w:bookmarkStart w:id="11" w:name="_Toc89709507"/>
      <w:r>
        <w:rPr>
          <w:rFonts w:hint="eastAsia"/>
        </w:rPr>
        <w:t>3</w:t>
      </w:r>
      <w:r>
        <w:t xml:space="preserve">.9 </w:t>
      </w:r>
      <w:r>
        <w:rPr>
          <w:rFonts w:hint="eastAsia"/>
        </w:rPr>
        <w:t>原码一位乘法器</w:t>
      </w:r>
      <w:bookmarkEnd w:id="11"/>
    </w:p>
    <w:p w14:paraId="4C836630" w14:textId="3996ED8A" w:rsidR="009F62D3" w:rsidRDefault="009F62D3" w:rsidP="00C41B18">
      <w:pPr>
        <w:rPr>
          <w:rFonts w:hint="eastAsia"/>
        </w:rPr>
      </w:pPr>
      <w:r>
        <w:rPr>
          <w:noProof/>
        </w:rPr>
        <w:drawing>
          <wp:inline distT="0" distB="0" distL="0" distR="0" wp14:anchorId="6E23AA7C" wp14:editId="0CE02ABD">
            <wp:extent cx="5274310" cy="1199515"/>
            <wp:effectExtent l="0" t="0" r="2540" b="63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9D0FB" w14:textId="760C3FA5" w:rsidR="009F62D3" w:rsidRDefault="009F62D3" w:rsidP="00B64B21">
      <w:pPr>
        <w:pStyle w:val="4"/>
        <w:rPr>
          <w:rFonts w:hint="eastAsia"/>
        </w:rPr>
      </w:pPr>
      <w:r>
        <w:rPr>
          <w:rFonts w:hint="eastAsia"/>
        </w:rPr>
        <w:t>3</w:t>
      </w:r>
      <w:r>
        <w:t xml:space="preserve">.9.1 </w:t>
      </w:r>
      <w:r>
        <w:rPr>
          <w:rFonts w:hint="eastAsia"/>
        </w:rPr>
        <w:t>原理</w:t>
      </w:r>
    </w:p>
    <w:p w14:paraId="74823256" w14:textId="221AB7DC" w:rsidR="009F62D3" w:rsidRDefault="009F62D3" w:rsidP="009F62D3">
      <w:pPr>
        <w:jc w:val="center"/>
      </w:pPr>
      <w:r>
        <w:rPr>
          <w:noProof/>
        </w:rPr>
        <w:drawing>
          <wp:inline distT="0" distB="0" distL="0" distR="0" wp14:anchorId="7371A2EF" wp14:editId="521137A6">
            <wp:extent cx="3532447" cy="3085106"/>
            <wp:effectExtent l="0" t="0" r="0" b="127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54157" cy="3104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2098C" w14:textId="0ED458D9" w:rsidR="009F62D3" w:rsidRDefault="009F62D3" w:rsidP="009F62D3">
      <w:pPr>
        <w:ind w:firstLineChars="200" w:firstLine="420"/>
      </w:pPr>
      <w:r>
        <w:rPr>
          <w:rFonts w:hint="eastAsia"/>
        </w:rPr>
        <w:t>上图</w:t>
      </w:r>
      <w:r w:rsidRPr="00917CBA">
        <w:rPr>
          <w:rFonts w:hint="eastAsia"/>
        </w:rPr>
        <w:t>是原码</w:t>
      </w:r>
      <w:r w:rsidRPr="00917CBA">
        <w:t>1</w:t>
      </w:r>
      <w:r w:rsidRPr="00917CBA">
        <w:rPr>
          <w:rFonts w:hint="eastAsia"/>
        </w:rPr>
        <w:t>位乘法的流程图，由</w:t>
      </w:r>
      <w:r>
        <w:rPr>
          <w:rFonts w:hint="eastAsia"/>
        </w:rPr>
        <w:t>于</w:t>
      </w:r>
      <w:r w:rsidRPr="00917CBA">
        <w:rPr>
          <w:rFonts w:hint="eastAsia"/>
        </w:rPr>
        <w:t>原码数值部分和真值相同，所以可以单独计算符号</w:t>
      </w:r>
      <w:r w:rsidRPr="00917CBA">
        <w:rPr>
          <w:rFonts w:hint="eastAsia"/>
        </w:rPr>
        <w:lastRenderedPageBreak/>
        <w:t>位，利用</w:t>
      </w:r>
      <w:r w:rsidRPr="00F67272">
        <w:rPr>
          <w:position w:val="-12"/>
        </w:rPr>
        <w:object w:dxaOrig="420" w:dyaOrig="360" w14:anchorId="4F70C19F">
          <v:shape id="_x0000_i1060" type="#_x0000_t75" style="width:21.3pt;height:18.15pt" o:ole="">
            <v:imagedata r:id="rId37" o:title=""/>
          </v:shape>
          <o:OLEObject Type="Embed" ProgID="Equation.DSMT4" ShapeID="_x0000_i1060" DrawAspect="Content" ObjectID="_1700322550" r:id="rId38"/>
        </w:object>
      </w:r>
      <w:r w:rsidRPr="00917CBA">
        <w:rPr>
          <w:rFonts w:hint="eastAsia"/>
        </w:rPr>
        <w:t>存放部分积，</w:t>
      </w:r>
      <w:r>
        <w:rPr>
          <w:rFonts w:hint="eastAsia"/>
        </w:rPr>
        <w:t>i</w:t>
      </w:r>
      <w:r w:rsidRPr="00917CBA">
        <w:rPr>
          <w:rFonts w:hint="eastAsia"/>
        </w:rPr>
        <w:t>为循环计数器，初始值均为零，根据乘数</w:t>
      </w:r>
      <w:r w:rsidRPr="00917CBA">
        <w:t>Y</w:t>
      </w:r>
      <w:r w:rsidRPr="00917CBA">
        <w:rPr>
          <w:rFonts w:hint="eastAsia"/>
        </w:rPr>
        <w:t>的最后</w:t>
      </w:r>
      <w:r>
        <w:rPr>
          <w:rFonts w:hint="eastAsia"/>
        </w:rPr>
        <w:t>一</w:t>
      </w:r>
      <w:r w:rsidRPr="00917CBA">
        <w:rPr>
          <w:rFonts w:hint="eastAsia"/>
        </w:rPr>
        <w:t>位的值，决定每次累加上</w:t>
      </w:r>
      <w:r w:rsidRPr="00917CBA">
        <w:t>0</w:t>
      </w:r>
      <w:r>
        <w:rPr>
          <w:rFonts w:hint="eastAsia"/>
        </w:rPr>
        <w:t>，</w:t>
      </w:r>
      <w:r w:rsidRPr="00917CBA">
        <w:rPr>
          <w:rFonts w:hint="eastAsia"/>
        </w:rPr>
        <w:t>还是被乘数</w:t>
      </w:r>
      <w:r>
        <w:rPr>
          <w:rFonts w:hint="eastAsia"/>
        </w:rPr>
        <w:t>|</w:t>
      </w:r>
      <w:r w:rsidRPr="00917CBA">
        <w:t>X</w:t>
      </w:r>
      <w:r>
        <w:t>|</w:t>
      </w:r>
      <w:r>
        <w:rPr>
          <w:rFonts w:hint="eastAsia"/>
        </w:rPr>
        <w:t>。</w:t>
      </w:r>
      <w:r w:rsidRPr="00917CBA">
        <w:rPr>
          <w:rFonts w:hint="eastAsia"/>
        </w:rPr>
        <w:t>运算完毕后，部分积</w:t>
      </w:r>
      <w:r w:rsidRPr="00F67272">
        <w:rPr>
          <w:position w:val="-12"/>
        </w:rPr>
        <w:object w:dxaOrig="420" w:dyaOrig="360" w14:anchorId="33C0D3D1">
          <v:shape id="_x0000_i1058" type="#_x0000_t75" style="width:21.3pt;height:18.15pt" o:ole="">
            <v:imagedata r:id="rId37" o:title=""/>
          </v:shape>
          <o:OLEObject Type="Embed" ProgID="Equation.DSMT4" ShapeID="_x0000_i1058" DrawAspect="Content" ObjectID="_1700322551" r:id="rId39"/>
        </w:object>
      </w:r>
      <w:r w:rsidRPr="00917CBA">
        <w:rPr>
          <w:rFonts w:hint="eastAsia"/>
        </w:rPr>
        <w:t>右移</w:t>
      </w:r>
      <w:r w:rsidRPr="00917CBA">
        <w:t>1</w:t>
      </w:r>
      <w:r w:rsidRPr="00917CBA">
        <w:rPr>
          <w:rFonts w:hint="eastAsia"/>
        </w:rPr>
        <w:t>位</w:t>
      </w:r>
      <w:r>
        <w:rPr>
          <w:rFonts w:hint="eastAsia"/>
        </w:rPr>
        <w:t>，</w:t>
      </w:r>
      <w:r w:rsidRPr="00917CBA">
        <w:t>Y</w:t>
      </w:r>
      <w:r w:rsidRPr="00917CBA">
        <w:rPr>
          <w:rFonts w:hint="eastAsia"/>
        </w:rPr>
        <w:t>右移</w:t>
      </w:r>
      <w:r>
        <w:rPr>
          <w:rFonts w:hint="eastAsia"/>
        </w:rPr>
        <w:t>1，</w:t>
      </w:r>
      <w:r w:rsidRPr="00917CBA">
        <w:rPr>
          <w:rFonts w:hint="eastAsia"/>
        </w:rPr>
        <w:t>然后继续累加运算，当乘数所有数值位均参与运算后，</w:t>
      </w:r>
      <w:r w:rsidRPr="004E2867">
        <w:rPr>
          <w:rFonts w:hint="eastAsia"/>
        </w:rPr>
        <w:t>运算结束，得到数值部分的运算结果</w:t>
      </w:r>
      <w:r w:rsidRPr="00F67272">
        <w:rPr>
          <w:position w:val="-12"/>
        </w:rPr>
        <w:object w:dxaOrig="420" w:dyaOrig="360" w14:anchorId="078AD7B7">
          <v:shape id="_x0000_i1059" type="#_x0000_t75" style="width:21.3pt;height:18.15pt" o:ole="">
            <v:imagedata r:id="rId37" o:title=""/>
          </v:shape>
          <o:OLEObject Type="Embed" ProgID="Equation.DSMT4" ShapeID="_x0000_i1059" DrawAspect="Content" ObjectID="_1700322552" r:id="rId40"/>
        </w:object>
      </w:r>
      <w:r w:rsidRPr="004E2867">
        <w:t>,</w:t>
      </w:r>
      <w:r w:rsidRPr="004E2867">
        <w:rPr>
          <w:rFonts w:hint="eastAsia"/>
        </w:rPr>
        <w:t>最后单独计算符号位即可完成原码</w:t>
      </w:r>
      <w:r w:rsidRPr="004E2867">
        <w:t>1</w:t>
      </w:r>
      <w:r w:rsidRPr="004E2867">
        <w:rPr>
          <w:rFonts w:hint="eastAsia"/>
        </w:rPr>
        <w:t>位乘法运算。如果数值部分为</w:t>
      </w:r>
      <w:r w:rsidRPr="004E2867">
        <w:t>n</w:t>
      </w:r>
      <w:r w:rsidRPr="004E2867">
        <w:rPr>
          <w:rFonts w:hint="eastAsia"/>
        </w:rPr>
        <w:t>位，需要进行</w:t>
      </w:r>
      <w:r w:rsidRPr="004E2867">
        <w:t>n</w:t>
      </w:r>
      <w:r w:rsidRPr="004E2867">
        <w:rPr>
          <w:rFonts w:hint="eastAsia"/>
        </w:rPr>
        <w:t>次加法运算和移位操作。</w:t>
      </w:r>
    </w:p>
    <w:p w14:paraId="03613B8D" w14:textId="55280C61" w:rsidR="009F62D3" w:rsidRDefault="009F62D3" w:rsidP="00B64B21">
      <w:pPr>
        <w:pStyle w:val="4"/>
      </w:pPr>
      <w:r>
        <w:rPr>
          <w:rFonts w:hint="eastAsia"/>
        </w:rPr>
        <w:t>3</w:t>
      </w:r>
      <w:r>
        <w:t xml:space="preserve">.9.2 </w:t>
      </w:r>
      <w:r>
        <w:rPr>
          <w:rFonts w:hint="eastAsia"/>
        </w:rPr>
        <w:t>电路</w:t>
      </w:r>
    </w:p>
    <w:p w14:paraId="7C6FD6C0" w14:textId="4BE69877" w:rsidR="009F62D3" w:rsidRDefault="009F62D3" w:rsidP="00AD5624">
      <w:pPr>
        <w:jc w:val="center"/>
      </w:pPr>
      <w:r>
        <w:rPr>
          <w:noProof/>
        </w:rPr>
        <w:drawing>
          <wp:inline distT="0" distB="0" distL="0" distR="0" wp14:anchorId="5020AB3E" wp14:editId="13AC1677">
            <wp:extent cx="5274310" cy="3871595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3E0C6" w14:textId="10A2DC7F" w:rsidR="009F62D3" w:rsidRDefault="009F62D3" w:rsidP="00B64B21">
      <w:pPr>
        <w:pStyle w:val="3"/>
      </w:pPr>
      <w:bookmarkStart w:id="12" w:name="_Toc89709508"/>
      <w:r>
        <w:rPr>
          <w:rFonts w:hint="eastAsia"/>
        </w:rPr>
        <w:t>3</w:t>
      </w:r>
      <w:r>
        <w:t xml:space="preserve">.10 </w:t>
      </w:r>
      <w:r>
        <w:rPr>
          <w:rFonts w:hint="eastAsia"/>
        </w:rPr>
        <w:t>补码一位</w:t>
      </w:r>
      <w:r w:rsidR="00B64B21">
        <w:rPr>
          <w:rFonts w:hint="eastAsia"/>
        </w:rPr>
        <w:t>乘法器</w:t>
      </w:r>
      <w:bookmarkEnd w:id="12"/>
    </w:p>
    <w:p w14:paraId="52F1B10D" w14:textId="4F9BFA7D" w:rsidR="00B64B21" w:rsidRDefault="00B64B21" w:rsidP="00AD5624">
      <w:pPr>
        <w:jc w:val="center"/>
      </w:pPr>
      <w:r>
        <w:rPr>
          <w:noProof/>
        </w:rPr>
        <w:drawing>
          <wp:inline distT="0" distB="0" distL="0" distR="0" wp14:anchorId="4F58E001" wp14:editId="5A2EC72D">
            <wp:extent cx="5274310" cy="1194435"/>
            <wp:effectExtent l="0" t="0" r="254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571E4" w14:textId="423320DA" w:rsidR="00B64B21" w:rsidRDefault="00B64B21" w:rsidP="00B64B21">
      <w:pPr>
        <w:pStyle w:val="4"/>
      </w:pPr>
      <w:r>
        <w:rPr>
          <w:rFonts w:hint="eastAsia"/>
        </w:rPr>
        <w:lastRenderedPageBreak/>
        <w:t>3</w:t>
      </w:r>
      <w:r>
        <w:t xml:space="preserve">.10.1 </w:t>
      </w:r>
      <w:r>
        <w:rPr>
          <w:rFonts w:hint="eastAsia"/>
        </w:rPr>
        <w:t>原理</w:t>
      </w:r>
    </w:p>
    <w:p w14:paraId="0227E749" w14:textId="77777777" w:rsidR="00B64B21" w:rsidRDefault="00B64B21" w:rsidP="00B64B21">
      <w:pPr>
        <w:jc w:val="center"/>
      </w:pPr>
      <w:r>
        <w:rPr>
          <w:noProof/>
        </w:rPr>
        <w:drawing>
          <wp:inline distT="0" distB="0" distL="0" distR="0" wp14:anchorId="4B41DE05" wp14:editId="38EF48A6">
            <wp:extent cx="4752109" cy="3363630"/>
            <wp:effectExtent l="0" t="0" r="0" b="825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62760" cy="337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B3BCB" w14:textId="5B2F7026" w:rsidR="00B64B21" w:rsidRPr="001F4846" w:rsidRDefault="00B64B21" w:rsidP="00B64B21">
      <w:r w:rsidRPr="001F4846">
        <w:t>booth 1</w:t>
      </w:r>
      <w:r w:rsidRPr="001F4846">
        <w:rPr>
          <w:rFonts w:hint="eastAsia"/>
        </w:rPr>
        <w:t>位乘法中乘数采用双符号位参加运箕</w:t>
      </w:r>
      <w:r w:rsidRPr="001F4846">
        <w:t xml:space="preserve"> </w:t>
      </w:r>
      <w:r w:rsidRPr="001F4846">
        <w:rPr>
          <w:rFonts w:hint="eastAsia"/>
        </w:rPr>
        <w:t>，符号位也参与运</w:t>
      </w:r>
      <w:r>
        <w:rPr>
          <w:rFonts w:hint="eastAsia"/>
        </w:rPr>
        <w:t>算</w:t>
      </w:r>
      <w:r w:rsidRPr="001F4846">
        <w:rPr>
          <w:rFonts w:hint="eastAsia"/>
        </w:rPr>
        <w:t>。</w:t>
      </w:r>
      <w:r w:rsidRPr="001F4846">
        <w:t xml:space="preserve"> </w:t>
      </w:r>
      <w:r w:rsidRPr="001F4846">
        <w:rPr>
          <w:rFonts w:hint="eastAsia"/>
        </w:rPr>
        <w:t>利用</w:t>
      </w:r>
      <w:r w:rsidRPr="00B64B21">
        <w:object w:dxaOrig="420" w:dyaOrig="360" w14:anchorId="316BC630">
          <v:shape id="_x0000_i1067" type="#_x0000_t75" style="width:21.3pt;height:18.15pt" o:ole="">
            <v:imagedata r:id="rId37" o:title=""/>
          </v:shape>
          <o:OLEObject Type="Embed" ProgID="Equation.DSMT4" ShapeID="_x0000_i1067" DrawAspect="Content" ObjectID="_1700322553" r:id="rId44"/>
        </w:object>
      </w:r>
      <w:r w:rsidRPr="001F4846">
        <w:rPr>
          <w:rFonts w:hint="eastAsia"/>
        </w:rPr>
        <w:t>存放部分积</w:t>
      </w:r>
      <w:r w:rsidRPr="001F4846">
        <w:t xml:space="preserve"> </w:t>
      </w:r>
      <w:r>
        <w:rPr>
          <w:rFonts w:hint="eastAsia"/>
        </w:rPr>
        <w:t>，i</w:t>
      </w:r>
      <w:r w:rsidRPr="001F4846">
        <w:rPr>
          <w:rFonts w:hint="eastAsia"/>
        </w:rPr>
        <w:t>为</w:t>
      </w:r>
      <w:r w:rsidRPr="001F4846">
        <w:t xml:space="preserve"> </w:t>
      </w:r>
      <w:r w:rsidRPr="001F4846">
        <w:rPr>
          <w:rFonts w:hint="eastAsia"/>
        </w:rPr>
        <w:t>循环计数器</w:t>
      </w:r>
      <w:r w:rsidRPr="001F4846">
        <w:t xml:space="preserve"> </w:t>
      </w:r>
      <w:r w:rsidRPr="001F4846">
        <w:rPr>
          <w:rFonts w:hint="eastAsia"/>
        </w:rPr>
        <w:t>，</w:t>
      </w:r>
      <w:r w:rsidRPr="001F4846">
        <w:t xml:space="preserve"> </w:t>
      </w:r>
      <w:r w:rsidRPr="001F4846">
        <w:rPr>
          <w:rFonts w:hint="eastAsia"/>
        </w:rPr>
        <w:t>初始值为零，部分积</w:t>
      </w:r>
      <w:r w:rsidRPr="001F4846">
        <w:t xml:space="preserve"> </w:t>
      </w:r>
      <w:r w:rsidRPr="001F4846">
        <w:rPr>
          <w:rFonts w:hint="eastAsia"/>
        </w:rPr>
        <w:t>累加公式为</w:t>
      </w:r>
      <w:r w:rsidRPr="00B64B21">
        <w:object w:dxaOrig="2780" w:dyaOrig="360" w14:anchorId="0E9EEAE5">
          <v:shape id="_x0000_i1068" type="#_x0000_t75" style="width:139pt;height:18.15pt" o:ole="">
            <v:imagedata r:id="rId45" o:title=""/>
          </v:shape>
          <o:OLEObject Type="Embed" ProgID="Equation.DSMT4" ShapeID="_x0000_i1068" DrawAspect="Content" ObjectID="_1700322554" r:id="rId46"/>
        </w:object>
      </w:r>
      <w:r w:rsidRPr="001F4846">
        <w:rPr>
          <w:rFonts w:hint="eastAsia"/>
        </w:rPr>
        <w:t>，根据</w:t>
      </w:r>
      <w:r w:rsidR="00AD5624" w:rsidRPr="00B64B21">
        <w:object w:dxaOrig="760" w:dyaOrig="360" w14:anchorId="22380BF5">
          <v:shape id="_x0000_i1083" type="#_x0000_t75" style="width:38.2pt;height:18.15pt" o:ole="">
            <v:imagedata r:id="rId47" o:title=""/>
          </v:shape>
          <o:OLEObject Type="Embed" ProgID="Equation.DSMT4" ShapeID="_x0000_i1083" DrawAspect="Content" ObjectID="_1700322555" r:id="rId48"/>
        </w:object>
      </w:r>
      <w:r w:rsidRPr="001F4846">
        <w:rPr>
          <w:rFonts w:hint="eastAsia"/>
        </w:rPr>
        <w:t>决定累加运算的参数是</w:t>
      </w:r>
      <w:r w:rsidRPr="001F4846">
        <w:t>0</w:t>
      </w:r>
      <w:r w:rsidRPr="001F4846">
        <w:rPr>
          <w:rFonts w:hint="eastAsia"/>
        </w:rPr>
        <w:t>还是</w:t>
      </w:r>
      <w:r w:rsidRPr="001F4846">
        <w:t>[X]</w:t>
      </w:r>
      <w:r w:rsidRPr="00B64B21">
        <w:rPr>
          <w:rFonts w:hint="eastAsia"/>
        </w:rPr>
        <w:t>补</w:t>
      </w:r>
      <w:r w:rsidRPr="00B64B21">
        <w:t xml:space="preserve"> </w:t>
      </w:r>
      <w:r w:rsidRPr="001F4846">
        <w:rPr>
          <w:rFonts w:hint="eastAsia"/>
        </w:rPr>
        <w:t>或者是</w:t>
      </w:r>
      <w:r w:rsidRPr="001F4846">
        <w:t>[—X]</w:t>
      </w:r>
      <w:r w:rsidRPr="00B64B21">
        <w:rPr>
          <w:rFonts w:hint="eastAsia"/>
        </w:rPr>
        <w:t>补</w:t>
      </w:r>
      <w:r w:rsidRPr="001F4846">
        <w:rPr>
          <w:rFonts w:hint="eastAsia"/>
        </w:rPr>
        <w:t>。</w:t>
      </w:r>
      <w:r w:rsidRPr="001F4846">
        <w:t xml:space="preserve"> </w:t>
      </w:r>
      <w:r w:rsidRPr="001F4846">
        <w:rPr>
          <w:rFonts w:hint="eastAsia"/>
        </w:rPr>
        <w:t>运算完毕后，先判断循环次数是否达到</w:t>
      </w:r>
      <w:r w:rsidRPr="001F4846">
        <w:t xml:space="preserve"> </w:t>
      </w:r>
      <w:r w:rsidRPr="001F4846">
        <w:rPr>
          <w:rFonts w:hint="eastAsia"/>
        </w:rPr>
        <w:t>，如未达到则部分</w:t>
      </w:r>
      <w:r w:rsidRPr="00B64B21">
        <w:object w:dxaOrig="420" w:dyaOrig="360" w14:anchorId="58D9459D">
          <v:shape id="_x0000_i1070" type="#_x0000_t75" style="width:21.3pt;height:18.15pt" o:ole="">
            <v:imagedata r:id="rId37" o:title=""/>
          </v:shape>
          <o:OLEObject Type="Embed" ProgID="Equation.DSMT4" ShapeID="_x0000_i1070" DrawAspect="Content" ObjectID="_1700322556" r:id="rId49"/>
        </w:object>
      </w:r>
      <w:r w:rsidRPr="001F4846">
        <w:rPr>
          <w:rFonts w:hint="eastAsia"/>
        </w:rPr>
        <w:t>右移</w:t>
      </w:r>
      <w:r w:rsidRPr="001F4846">
        <w:t>1</w:t>
      </w:r>
      <w:r w:rsidRPr="001F4846">
        <w:rPr>
          <w:rFonts w:hint="eastAsia"/>
        </w:rPr>
        <w:t>位，</w:t>
      </w:r>
      <w:r w:rsidRPr="001F4846">
        <w:t xml:space="preserve">Y </w:t>
      </w:r>
      <w:r w:rsidRPr="001F4846">
        <w:rPr>
          <w:rFonts w:hint="eastAsia"/>
        </w:rPr>
        <w:t>右移</w:t>
      </w:r>
      <w:r w:rsidRPr="001F4846">
        <w:t>1</w:t>
      </w:r>
      <w:r w:rsidRPr="001F4846">
        <w:rPr>
          <w:rFonts w:hint="eastAsia"/>
        </w:rPr>
        <w:t>位，然后继续循环累加</w:t>
      </w:r>
      <w:r w:rsidRPr="001F4846">
        <w:t xml:space="preserve"> </w:t>
      </w:r>
      <w:r w:rsidRPr="001F4846">
        <w:rPr>
          <w:rFonts w:hint="eastAsia"/>
        </w:rPr>
        <w:t>，当乘数符号位参与运</w:t>
      </w:r>
      <w:r>
        <w:rPr>
          <w:rFonts w:hint="eastAsia"/>
        </w:rPr>
        <w:t>算</w:t>
      </w:r>
      <w:r w:rsidRPr="001F4846">
        <w:rPr>
          <w:rFonts w:hint="eastAsia"/>
        </w:rPr>
        <w:t>后，运算结束，得到的乘积存放在</w:t>
      </w:r>
      <w:r w:rsidRPr="00B64B21">
        <w:object w:dxaOrig="420" w:dyaOrig="360" w14:anchorId="22506B0F">
          <v:shape id="_x0000_i1071" type="#_x0000_t75" style="width:21.3pt;height:18.15pt" o:ole="">
            <v:imagedata r:id="rId37" o:title=""/>
          </v:shape>
          <o:OLEObject Type="Embed" ProgID="Equation.DSMT4" ShapeID="_x0000_i1071" DrawAspect="Content" ObjectID="_1700322557" r:id="rId50"/>
        </w:object>
      </w:r>
      <w:r w:rsidRPr="001F4846">
        <w:rPr>
          <w:rFonts w:hint="eastAsia"/>
        </w:rPr>
        <w:t>和</w:t>
      </w:r>
      <w:r w:rsidRPr="001F4846">
        <w:t xml:space="preserve"> Y</w:t>
      </w:r>
      <w:r w:rsidRPr="001F4846">
        <w:rPr>
          <w:rFonts w:hint="eastAsia"/>
        </w:rPr>
        <w:t>中，无须单独计算符号位。如果数值部分为</w:t>
      </w:r>
      <w:r w:rsidRPr="001F4846">
        <w:t>n</w:t>
      </w:r>
      <w:r w:rsidRPr="001F4846">
        <w:rPr>
          <w:rFonts w:hint="eastAsia"/>
        </w:rPr>
        <w:t>位，需要进行</w:t>
      </w:r>
      <w:r w:rsidRPr="001F4846">
        <w:t>n+</w:t>
      </w:r>
      <w:r>
        <w:t>1</w:t>
      </w:r>
      <w:r w:rsidRPr="001F4846">
        <w:rPr>
          <w:rFonts w:hint="eastAsia"/>
        </w:rPr>
        <w:t>次加法运算和</w:t>
      </w:r>
      <w:r w:rsidRPr="001F4846">
        <w:t>n</w:t>
      </w:r>
      <w:r w:rsidRPr="001F4846">
        <w:rPr>
          <w:rFonts w:hint="eastAsia"/>
        </w:rPr>
        <w:t>次移位操作。</w:t>
      </w:r>
    </w:p>
    <w:p w14:paraId="3E8013E0" w14:textId="4EC2D22F" w:rsidR="00B64B21" w:rsidRDefault="00B64B21" w:rsidP="009F62D3"/>
    <w:p w14:paraId="230632A9" w14:textId="19EED82A" w:rsidR="00B64B21" w:rsidRDefault="00B64B21" w:rsidP="00AD5624">
      <w:pPr>
        <w:pStyle w:val="3"/>
      </w:pPr>
      <w:bookmarkStart w:id="13" w:name="_Toc89709509"/>
      <w:r>
        <w:rPr>
          <w:rFonts w:hint="eastAsia"/>
        </w:rPr>
        <w:t>3</w:t>
      </w:r>
      <w:r>
        <w:t xml:space="preserve">.11 </w:t>
      </w:r>
      <w:r>
        <w:rPr>
          <w:rFonts w:hint="eastAsia"/>
        </w:rPr>
        <w:t>算术逻辑运算单元</w:t>
      </w:r>
      <w:bookmarkEnd w:id="13"/>
    </w:p>
    <w:p w14:paraId="7AE779BA" w14:textId="22E513D9" w:rsidR="00B64B21" w:rsidRDefault="00B64B21" w:rsidP="00AD5624">
      <w:pPr>
        <w:jc w:val="center"/>
      </w:pPr>
      <w:r>
        <w:rPr>
          <w:noProof/>
        </w:rPr>
        <w:drawing>
          <wp:inline distT="0" distB="0" distL="0" distR="0" wp14:anchorId="532E3B56" wp14:editId="3E08975A">
            <wp:extent cx="4555027" cy="15266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585194" cy="153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73C4E" w14:textId="548DD36C" w:rsidR="00B64B21" w:rsidRDefault="00B64B21" w:rsidP="00AD5624">
      <w:pPr>
        <w:pStyle w:val="4"/>
      </w:pPr>
      <w:r>
        <w:rPr>
          <w:rFonts w:hint="eastAsia"/>
        </w:rPr>
        <w:lastRenderedPageBreak/>
        <w:t>3</w:t>
      </w:r>
      <w:r>
        <w:t xml:space="preserve">.11.1 </w:t>
      </w:r>
      <w:r>
        <w:rPr>
          <w:rFonts w:hint="eastAsia"/>
        </w:rPr>
        <w:t>原理</w:t>
      </w:r>
    </w:p>
    <w:p w14:paraId="5FF4BB89" w14:textId="38927257" w:rsidR="00B64B21" w:rsidRDefault="00B64B21" w:rsidP="009F62D3">
      <w:pPr>
        <w:rPr>
          <w:rFonts w:hint="eastAsia"/>
        </w:rPr>
      </w:pPr>
      <w:r>
        <w:rPr>
          <w:rFonts w:hint="eastAsia"/>
        </w:rPr>
        <w:t>①功能如图所示：</w:t>
      </w:r>
    </w:p>
    <w:p w14:paraId="5DE92797" w14:textId="6AA33700" w:rsidR="00B64B21" w:rsidRDefault="00B64B21" w:rsidP="00B64B21">
      <w:r>
        <w:rPr>
          <w:noProof/>
        </w:rPr>
        <w:drawing>
          <wp:inline distT="0" distB="0" distL="0" distR="0" wp14:anchorId="08999A6E" wp14:editId="07C6112E">
            <wp:extent cx="5344160" cy="2927350"/>
            <wp:effectExtent l="0" t="0" r="8890" b="635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160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1FD01" w14:textId="77777777" w:rsidR="00AD5624" w:rsidRDefault="00AD5624" w:rsidP="00B64B21">
      <w:pPr>
        <w:rPr>
          <w:rFonts w:hint="eastAsia"/>
        </w:rPr>
      </w:pPr>
    </w:p>
    <w:p w14:paraId="54A0C1B7" w14:textId="51F3A415" w:rsidR="00B64B21" w:rsidRPr="00B64B21" w:rsidRDefault="00B64B21" w:rsidP="00B64B21">
      <w:r>
        <w:rPr>
          <w:rFonts w:hint="eastAsia"/>
        </w:rPr>
        <w:t>②</w:t>
      </w:r>
      <w:r w:rsidRPr="00B64B21">
        <w:rPr>
          <w:rFonts w:hint="eastAsia"/>
        </w:rPr>
        <w:t>我们先构造出每一种功能的输出，再根据</w:t>
      </w:r>
      <w:r w:rsidRPr="00B64B21">
        <w:t>OP</w:t>
      </w:r>
      <w:r w:rsidRPr="00B64B21">
        <w:rPr>
          <w:rFonts w:hint="eastAsia"/>
        </w:rPr>
        <w:t>的值来选择输出</w:t>
      </w:r>
    </w:p>
    <w:p w14:paraId="36347EF8" w14:textId="77777777" w:rsidR="00B64B21" w:rsidRPr="00B64B21" w:rsidRDefault="00B64B21" w:rsidP="00B64B21">
      <w:r w:rsidRPr="00B64B21">
        <w:t>0</w:t>
      </w:r>
      <w:r w:rsidRPr="00B64B21">
        <w:rPr>
          <w:rFonts w:hint="eastAsia"/>
        </w:rPr>
        <w:t>操作：逻辑左移，用一个移位器即可实现</w:t>
      </w:r>
    </w:p>
    <w:p w14:paraId="16F7C2BE" w14:textId="77777777" w:rsidR="00B64B21" w:rsidRPr="00B64B21" w:rsidRDefault="00B64B21" w:rsidP="00B64B21">
      <w:r w:rsidRPr="00B64B21">
        <w:t>1</w:t>
      </w:r>
      <w:r w:rsidRPr="00B64B21">
        <w:rPr>
          <w:rFonts w:hint="eastAsia"/>
        </w:rPr>
        <w:t>操作：算术右移，同样用自带的移位器，更改属性为算术</w:t>
      </w:r>
    </w:p>
    <w:p w14:paraId="39F6B3E9" w14:textId="77777777" w:rsidR="00B64B21" w:rsidRPr="00B64B21" w:rsidRDefault="00B64B21" w:rsidP="00B64B21">
      <w:r w:rsidRPr="00B64B21">
        <w:t>2</w:t>
      </w:r>
      <w:r w:rsidRPr="00B64B21">
        <w:rPr>
          <w:rFonts w:hint="eastAsia"/>
        </w:rPr>
        <w:t>操作：逻辑右移，同理</w:t>
      </w:r>
    </w:p>
    <w:p w14:paraId="4860D706" w14:textId="77777777" w:rsidR="00B64B21" w:rsidRPr="00B64B21" w:rsidRDefault="00B64B21" w:rsidP="00B64B21">
      <w:r w:rsidRPr="00B64B21">
        <w:t>3</w:t>
      </w:r>
      <w:r w:rsidRPr="00B64B21">
        <w:rPr>
          <w:rFonts w:hint="eastAsia"/>
        </w:rPr>
        <w:t>操作：无符号乘法，用自带的乘法器</w:t>
      </w:r>
    </w:p>
    <w:p w14:paraId="4625D1CD" w14:textId="77777777" w:rsidR="00B64B21" w:rsidRPr="00B64B21" w:rsidRDefault="00B64B21" w:rsidP="00B64B21">
      <w:r w:rsidRPr="00B64B21">
        <w:t>4</w:t>
      </w:r>
      <w:r w:rsidRPr="00B64B21">
        <w:rPr>
          <w:rFonts w:hint="eastAsia"/>
        </w:rPr>
        <w:t>操作：无符号除法，用自带的除法器</w:t>
      </w:r>
    </w:p>
    <w:p w14:paraId="33EE9065" w14:textId="77777777" w:rsidR="00B64B21" w:rsidRPr="00B64B21" w:rsidRDefault="00B64B21" w:rsidP="00B64B21">
      <w:r w:rsidRPr="00B64B21">
        <w:t>5</w:t>
      </w:r>
      <w:r w:rsidRPr="00B64B21">
        <w:rPr>
          <w:rFonts w:hint="eastAsia"/>
        </w:rPr>
        <w:t>操作：加法，用构造好的</w:t>
      </w:r>
      <w:r w:rsidRPr="00B64B21">
        <w:t>32</w:t>
      </w:r>
      <w:r w:rsidRPr="00B64B21">
        <w:rPr>
          <w:rFonts w:hint="eastAsia"/>
        </w:rPr>
        <w:t>位加法器，add</w:t>
      </w:r>
      <w:r w:rsidRPr="00B64B21">
        <w:t>_OF</w:t>
      </w:r>
      <w:r w:rsidRPr="00B64B21">
        <w:rPr>
          <w:rFonts w:hint="eastAsia"/>
        </w:rPr>
        <w:t>即判断最高位进位和符号位进位是否一致；a</w:t>
      </w:r>
      <w:r w:rsidRPr="00B64B21">
        <w:t>dd_UOF</w:t>
      </w:r>
      <w:r w:rsidRPr="00B64B21">
        <w:rPr>
          <w:rFonts w:hint="eastAsia"/>
        </w:rPr>
        <w:t>即判断是否有进位。</w:t>
      </w:r>
    </w:p>
    <w:p w14:paraId="6226543F" w14:textId="77777777" w:rsidR="00B64B21" w:rsidRPr="00B64B21" w:rsidRDefault="00B64B21" w:rsidP="00B64B21">
      <w:r w:rsidRPr="00B64B21">
        <w:t>6</w:t>
      </w:r>
      <w:r w:rsidRPr="00B64B21">
        <w:rPr>
          <w:rFonts w:hint="eastAsia"/>
        </w:rPr>
        <w:t>操作：减法，用构造好的</w:t>
      </w:r>
      <w:r w:rsidRPr="00B64B21">
        <w:t>32</w:t>
      </w:r>
      <w:r w:rsidRPr="00B64B21">
        <w:rPr>
          <w:rFonts w:hint="eastAsia"/>
        </w:rPr>
        <w:t>位加法器。</w:t>
      </w:r>
      <w:r w:rsidRPr="00B64B21">
        <w:t>Y</w:t>
      </w:r>
      <w:r w:rsidRPr="00B64B21">
        <w:rPr>
          <w:rFonts w:hint="eastAsia"/>
        </w:rPr>
        <w:t>各位取反，即可达到减法变加法。无符号数的减法溢出，带加减功能的</w:t>
      </w:r>
      <w:r w:rsidRPr="00B64B21">
        <w:t>ALU</w:t>
      </w:r>
      <w:r w:rsidRPr="00B64B21">
        <w:rPr>
          <w:rFonts w:hint="eastAsia"/>
        </w:rPr>
        <w:t>的进位取反后表示，有符号数的减法溢出，仍然用最高位和符号位是否相等来判断。</w:t>
      </w:r>
    </w:p>
    <w:p w14:paraId="737AE1C1" w14:textId="77777777" w:rsidR="00B64B21" w:rsidRPr="00B64B21" w:rsidRDefault="00B64B21" w:rsidP="00B64B21">
      <w:r w:rsidRPr="00B64B21">
        <w:t>7</w:t>
      </w:r>
      <w:r w:rsidRPr="00B64B21">
        <w:rPr>
          <w:rFonts w:hint="eastAsia"/>
        </w:rPr>
        <w:t>—</w:t>
      </w:r>
      <w:r w:rsidRPr="00B64B21">
        <w:t>10</w:t>
      </w:r>
      <w:r w:rsidRPr="00B64B21">
        <w:rPr>
          <w:rFonts w:hint="eastAsia"/>
        </w:rPr>
        <w:t>操作：直接用多位的与门</w:t>
      </w:r>
      <w:r w:rsidRPr="00B64B21">
        <w:t>/</w:t>
      </w:r>
      <w:r w:rsidRPr="00B64B21">
        <w:rPr>
          <w:rFonts w:hint="eastAsia"/>
        </w:rPr>
        <w:t>或门</w:t>
      </w:r>
      <w:r w:rsidRPr="00B64B21">
        <w:t>/</w:t>
      </w:r>
      <w:r w:rsidRPr="00B64B21">
        <w:rPr>
          <w:rFonts w:hint="eastAsia"/>
        </w:rPr>
        <w:t>异或门</w:t>
      </w:r>
      <w:r w:rsidRPr="00B64B21">
        <w:t>/</w:t>
      </w:r>
      <w:r w:rsidRPr="00B64B21">
        <w:rPr>
          <w:rFonts w:hint="eastAsia"/>
        </w:rPr>
        <w:t>同或门</w:t>
      </w:r>
    </w:p>
    <w:p w14:paraId="4C33A665" w14:textId="77777777" w:rsidR="00B64B21" w:rsidRPr="00B64B21" w:rsidRDefault="00B64B21" w:rsidP="00B64B21">
      <w:r w:rsidRPr="00B64B21">
        <w:t>11</w:t>
      </w:r>
      <w:r w:rsidRPr="00B64B21">
        <w:rPr>
          <w:rFonts w:hint="eastAsia"/>
        </w:rPr>
        <w:t>操作：</w:t>
      </w:r>
      <w:r w:rsidRPr="00B64B21">
        <w:t xml:space="preserve"> </w:t>
      </w:r>
      <w:r w:rsidRPr="00B64B21">
        <w:rPr>
          <w:rFonts w:hint="eastAsia"/>
        </w:rPr>
        <w:t>比较器，补码型，结果</w:t>
      </w:r>
      <w:r w:rsidRPr="00B64B21">
        <w:t>0</w:t>
      </w:r>
      <w:r w:rsidRPr="00B64B21">
        <w:rPr>
          <w:rFonts w:hint="eastAsia"/>
        </w:rPr>
        <w:t>拓展</w:t>
      </w:r>
    </w:p>
    <w:p w14:paraId="74833F23" w14:textId="1FD3C876" w:rsidR="00B64B21" w:rsidRDefault="00B64B21" w:rsidP="00B64B21">
      <w:r w:rsidRPr="00B64B21">
        <w:t xml:space="preserve">12. </w:t>
      </w:r>
      <w:r w:rsidRPr="00B64B21">
        <w:rPr>
          <w:rFonts w:hint="eastAsia"/>
        </w:rPr>
        <w:t>比较器，无符号型，结果</w:t>
      </w:r>
      <w:r w:rsidRPr="00B64B21">
        <w:t>0</w:t>
      </w:r>
      <w:r w:rsidRPr="00B64B21">
        <w:rPr>
          <w:rFonts w:hint="eastAsia"/>
        </w:rPr>
        <w:t>拓展，再给出一个</w:t>
      </w:r>
      <w:r w:rsidRPr="00B64B21">
        <w:t>equal</w:t>
      </w:r>
      <w:r w:rsidRPr="00B64B21">
        <w:rPr>
          <w:rFonts w:hint="eastAsia"/>
        </w:rPr>
        <w:t>信号</w:t>
      </w:r>
    </w:p>
    <w:p w14:paraId="1ABE1A15" w14:textId="77777777" w:rsidR="00AD5624" w:rsidRPr="00B64B21" w:rsidRDefault="00AD5624" w:rsidP="00B64B21">
      <w:pPr>
        <w:rPr>
          <w:rFonts w:hint="eastAsia"/>
        </w:rPr>
      </w:pPr>
    </w:p>
    <w:p w14:paraId="6A1A28BC" w14:textId="40FD2598" w:rsidR="00B64B21" w:rsidRPr="002B0BD1" w:rsidRDefault="00B64B21" w:rsidP="00B64B21">
      <w:r>
        <w:rPr>
          <w:rFonts w:hint="eastAsia"/>
        </w:rPr>
        <w:t>③结构</w:t>
      </w:r>
      <w:r w:rsidRPr="00B64B21">
        <w:rPr>
          <w:rFonts w:hint="eastAsia"/>
        </w:rPr>
        <w:t>都构造好了之后，根据</w:t>
      </w:r>
      <w:r w:rsidRPr="00B64B21">
        <w:t>OP</w:t>
      </w:r>
      <w:r w:rsidRPr="00B64B21">
        <w:rPr>
          <w:rFonts w:hint="eastAsia"/>
        </w:rPr>
        <w:t>的值输出</w:t>
      </w:r>
      <w:r w:rsidRPr="00B64B21">
        <w:t>Result</w:t>
      </w:r>
      <w:r w:rsidRPr="00B64B21">
        <w:rPr>
          <w:rFonts w:hint="eastAsia"/>
        </w:rPr>
        <w:t>，即可。</w:t>
      </w:r>
    </w:p>
    <w:p w14:paraId="426725F4" w14:textId="4511F690" w:rsidR="00B64B21" w:rsidRDefault="00B64B21" w:rsidP="00AD5624">
      <w:pPr>
        <w:pStyle w:val="4"/>
      </w:pPr>
      <w:r>
        <w:rPr>
          <w:rFonts w:hint="eastAsia"/>
        </w:rPr>
        <w:lastRenderedPageBreak/>
        <w:t>3</w:t>
      </w:r>
      <w:r>
        <w:t xml:space="preserve">.11.2 </w:t>
      </w:r>
      <w:r>
        <w:rPr>
          <w:rFonts w:hint="eastAsia"/>
        </w:rPr>
        <w:t>电路</w:t>
      </w:r>
    </w:p>
    <w:p w14:paraId="53270944" w14:textId="2F19F9E7" w:rsidR="00C41B18" w:rsidRDefault="00B64B21" w:rsidP="00C41B18">
      <w:pPr>
        <w:rPr>
          <w:rFonts w:hint="eastAsia"/>
        </w:rPr>
      </w:pPr>
      <w:r>
        <w:rPr>
          <w:noProof/>
        </w:rPr>
        <w:drawing>
          <wp:inline distT="0" distB="0" distL="0" distR="0" wp14:anchorId="50D1EB9F" wp14:editId="5A917654">
            <wp:extent cx="5274310" cy="377825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84786" w14:textId="7503CCAD" w:rsidR="00C41B18" w:rsidRDefault="00C41B18" w:rsidP="00AD5624">
      <w:pPr>
        <w:pStyle w:val="2"/>
      </w:pPr>
      <w:bookmarkStart w:id="14" w:name="_Toc89709510"/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遇到的问题及解决方案</w:t>
      </w:r>
      <w:bookmarkEnd w:id="14"/>
    </w:p>
    <w:p w14:paraId="2DD00228" w14:textId="6607B745" w:rsidR="009242B9" w:rsidRDefault="009242B9" w:rsidP="00AD5624">
      <w:pPr>
        <w:pStyle w:val="3"/>
      </w:pPr>
      <w:bookmarkStart w:id="15" w:name="_Toc89709511"/>
      <w:r>
        <w:rPr>
          <w:rFonts w:hint="eastAsia"/>
        </w:rPr>
        <w:t>4</w:t>
      </w:r>
      <w:r>
        <w:t xml:space="preserve">.1 </w:t>
      </w:r>
      <w:r>
        <w:rPr>
          <w:rFonts w:hint="eastAsia"/>
        </w:rPr>
        <w:t>问题一</w:t>
      </w:r>
      <w:bookmarkEnd w:id="15"/>
    </w:p>
    <w:p w14:paraId="510EC9F3" w14:textId="2F629733" w:rsidR="009242B9" w:rsidRDefault="009242B9" w:rsidP="00AD5624">
      <w:pPr>
        <w:pStyle w:val="4"/>
      </w:pPr>
      <w:r>
        <w:rPr>
          <w:rFonts w:hint="eastAsia"/>
        </w:rPr>
        <w:t>4</w:t>
      </w:r>
      <w:r>
        <w:t xml:space="preserve">.1.1 </w:t>
      </w:r>
      <w:r>
        <w:rPr>
          <w:rFonts w:hint="eastAsia"/>
        </w:rPr>
        <w:t>问题描述</w:t>
      </w:r>
    </w:p>
    <w:p w14:paraId="744F4642" w14:textId="2EE8CE7F" w:rsidR="009242B9" w:rsidRDefault="009242B9" w:rsidP="00C41B18">
      <w:r>
        <w:rPr>
          <w:rFonts w:hint="eastAsia"/>
        </w:rPr>
        <w:t>在ALU自动测试实验中，第一次实验得到的结果如下所示</w:t>
      </w:r>
    </w:p>
    <w:p w14:paraId="3446AE63" w14:textId="4805D9C9" w:rsidR="00B74740" w:rsidRDefault="00B74740" w:rsidP="00AD5624">
      <w:pPr>
        <w:jc w:val="center"/>
      </w:pPr>
      <w:r>
        <w:rPr>
          <w:noProof/>
        </w:rPr>
        <w:drawing>
          <wp:inline distT="0" distB="0" distL="0" distR="0" wp14:anchorId="692D19C3" wp14:editId="2385FF0B">
            <wp:extent cx="4826166" cy="2226365"/>
            <wp:effectExtent l="0" t="0" r="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37529" cy="2231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4482F" w14:textId="094475A6" w:rsidR="00B74740" w:rsidRDefault="00B74740" w:rsidP="00C41B18">
      <w:r>
        <w:rPr>
          <w:rFonts w:hint="eastAsia"/>
        </w:rPr>
        <w:lastRenderedPageBreak/>
        <w:t>在加法、减法、有符号溢出标志处出现了错误</w:t>
      </w:r>
      <w:r w:rsidR="00D9053C">
        <w:rPr>
          <w:rFonts w:hint="eastAsia"/>
        </w:rPr>
        <w:t>.</w:t>
      </w:r>
    </w:p>
    <w:p w14:paraId="23CA8C59" w14:textId="11DCA146" w:rsidR="00B74740" w:rsidRDefault="00B74740" w:rsidP="00AD5624">
      <w:pPr>
        <w:pStyle w:val="4"/>
      </w:pPr>
      <w:r>
        <w:rPr>
          <w:rFonts w:hint="eastAsia"/>
        </w:rPr>
        <w:t>4</w:t>
      </w:r>
      <w:r>
        <w:t xml:space="preserve">.1.2 </w:t>
      </w:r>
      <w:r>
        <w:rPr>
          <w:rFonts w:hint="eastAsia"/>
        </w:rPr>
        <w:t>解决思路</w:t>
      </w:r>
    </w:p>
    <w:p w14:paraId="5823BC24" w14:textId="4DA72B91" w:rsidR="00B74740" w:rsidRDefault="00B74740" w:rsidP="00C41B18">
      <w:r>
        <w:rPr>
          <w:rFonts w:hint="eastAsia"/>
        </w:rPr>
        <w:t>①回到ALU的电路图中去寻找可能出错的地方：</w:t>
      </w:r>
      <w:r w:rsidR="00D9053C">
        <w:rPr>
          <w:rFonts w:hint="eastAsia"/>
        </w:rPr>
        <w:t>（红色标记处即为出错处）</w:t>
      </w:r>
    </w:p>
    <w:p w14:paraId="037C40DB" w14:textId="3A465615" w:rsidR="00B74740" w:rsidRDefault="00B74740" w:rsidP="00AD5624">
      <w:pPr>
        <w:jc w:val="center"/>
      </w:pPr>
      <w:r>
        <w:rPr>
          <w:noProof/>
        </w:rPr>
        <w:drawing>
          <wp:inline distT="0" distB="0" distL="0" distR="0" wp14:anchorId="007CBB29" wp14:editId="4C24C92B">
            <wp:extent cx="2408129" cy="4892464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408129" cy="4892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1324E" w14:textId="23D36B0D" w:rsidR="00B74740" w:rsidRDefault="00B74740" w:rsidP="00C41B18">
      <w:r>
        <w:rPr>
          <w:rFonts w:hint="eastAsia"/>
        </w:rPr>
        <w:t>②根据错误提示，说明圈起来的地方出错了，也就是3</w:t>
      </w:r>
      <w:r>
        <w:t>2</w:t>
      </w:r>
      <w:r>
        <w:rPr>
          <w:rFonts w:hint="eastAsia"/>
        </w:rPr>
        <w:t>位加法器内部出错了，于是我们进入3</w:t>
      </w:r>
      <w:r>
        <w:t>2</w:t>
      </w:r>
      <w:r>
        <w:rPr>
          <w:rFonts w:hint="eastAsia"/>
        </w:rPr>
        <w:t>位加法器中去寻找错误</w:t>
      </w:r>
    </w:p>
    <w:p w14:paraId="00BE9922" w14:textId="37ADDDB4" w:rsidR="00B74740" w:rsidRDefault="00B74740" w:rsidP="00C41B18">
      <w:r>
        <w:rPr>
          <w:noProof/>
        </w:rPr>
        <w:drawing>
          <wp:inline distT="0" distB="0" distL="0" distR="0" wp14:anchorId="2FF3228A" wp14:editId="527D9AF0">
            <wp:extent cx="5274310" cy="198755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F072D" w14:textId="1776E268" w:rsidR="00B74740" w:rsidRDefault="00B74740" w:rsidP="00C41B18">
      <w:r>
        <w:rPr>
          <w:rFonts w:hint="eastAsia"/>
        </w:rPr>
        <w:t>③3</w:t>
      </w:r>
      <w:r>
        <w:t>2</w:t>
      </w:r>
      <w:r>
        <w:rPr>
          <w:rFonts w:hint="eastAsia"/>
        </w:rPr>
        <w:t>位加法器的连接是没有错误的</w:t>
      </w:r>
      <w:r w:rsidR="00F13228">
        <w:rPr>
          <w:rFonts w:hint="eastAsia"/>
        </w:rPr>
        <w:t>，并且显示是有符号溢出位出现错误，所以我估计问题</w:t>
      </w:r>
      <w:r w:rsidR="00F13228">
        <w:rPr>
          <w:rFonts w:hint="eastAsia"/>
        </w:rPr>
        <w:lastRenderedPageBreak/>
        <w:t>很有可能出现在7</w:t>
      </w:r>
      <w:r w:rsidR="00F13228">
        <w:t>4182</w:t>
      </w:r>
      <w:r w:rsidR="00F13228">
        <w:rPr>
          <w:rFonts w:hint="eastAsia"/>
        </w:rPr>
        <w:t>中，并且溢出判断位很有可能出现错误</w:t>
      </w:r>
      <w:r w:rsidR="002E6BE8">
        <w:rPr>
          <w:rFonts w:hint="eastAsia"/>
        </w:rPr>
        <w:t>，</w:t>
      </w:r>
      <w:r>
        <w:rPr>
          <w:rFonts w:hint="eastAsia"/>
        </w:rPr>
        <w:t>于是我们</w:t>
      </w:r>
      <w:r w:rsidR="006644DB">
        <w:rPr>
          <w:rFonts w:hint="eastAsia"/>
        </w:rPr>
        <w:t>进入7</w:t>
      </w:r>
      <w:r w:rsidR="006644DB">
        <w:t>4182</w:t>
      </w:r>
      <w:r w:rsidR="00F13228">
        <w:rPr>
          <w:rFonts w:hint="eastAsia"/>
        </w:rPr>
        <w:t>中寻找错误</w:t>
      </w:r>
      <w:r w:rsidR="002E6BE8">
        <w:rPr>
          <w:rFonts w:hint="eastAsia"/>
        </w:rPr>
        <w:t>，特别注意溢出判断位的错误</w:t>
      </w:r>
      <w:r w:rsidR="00F13228">
        <w:rPr>
          <w:rFonts w:hint="eastAsia"/>
        </w:rPr>
        <w:t>。</w:t>
      </w:r>
    </w:p>
    <w:p w14:paraId="408DEB15" w14:textId="12595B7F" w:rsidR="00F13228" w:rsidRDefault="00F13228" w:rsidP="00C41B18">
      <w:r>
        <w:rPr>
          <w:rFonts w:hint="eastAsia"/>
        </w:rPr>
        <w:t>经过仔细地比对</w:t>
      </w:r>
      <w:r w:rsidR="002E6BE8">
        <w:rPr>
          <w:rFonts w:hint="eastAsia"/>
        </w:rPr>
        <w:t>，发现C</w:t>
      </w:r>
      <w:r w:rsidR="002E6BE8">
        <w:t>4</w:t>
      </w:r>
      <w:r w:rsidR="002E6BE8">
        <w:rPr>
          <w:rFonts w:hint="eastAsia"/>
        </w:rPr>
        <w:t>有一处出现连接错误，如图：</w:t>
      </w:r>
    </w:p>
    <w:p w14:paraId="0917C406" w14:textId="208C6886" w:rsidR="002E6BE8" w:rsidRDefault="002E6BE8" w:rsidP="00C41B18">
      <w:r w:rsidRPr="002E6BE8">
        <w:drawing>
          <wp:inline distT="0" distB="0" distL="0" distR="0" wp14:anchorId="4A788091" wp14:editId="649E1B5B">
            <wp:extent cx="5274310" cy="207772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296D3" w14:textId="7A3AE4F9" w:rsidR="002E6BE8" w:rsidRDefault="002E6BE8" w:rsidP="00C41B18">
      <w:r>
        <w:rPr>
          <w:rFonts w:hint="eastAsia"/>
        </w:rPr>
        <w:t>修正后的连线为：</w:t>
      </w:r>
    </w:p>
    <w:p w14:paraId="406F0CE8" w14:textId="7DD0977D" w:rsidR="002E6BE8" w:rsidRDefault="002E6BE8" w:rsidP="00C41B18">
      <w:r>
        <w:rPr>
          <w:noProof/>
        </w:rPr>
        <w:drawing>
          <wp:inline distT="0" distB="0" distL="0" distR="0" wp14:anchorId="309F7B14" wp14:editId="7263E838">
            <wp:extent cx="5274310" cy="2058670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58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08D06" w14:textId="44B87512" w:rsidR="002E6BE8" w:rsidRDefault="002E6BE8" w:rsidP="00AD5624">
      <w:pPr>
        <w:pStyle w:val="4"/>
      </w:pPr>
      <w:r>
        <w:rPr>
          <w:rFonts w:hint="eastAsia"/>
        </w:rPr>
        <w:t>4</w:t>
      </w:r>
      <w:r>
        <w:t xml:space="preserve">.1.3 </w:t>
      </w:r>
      <w:r>
        <w:rPr>
          <w:rFonts w:hint="eastAsia"/>
        </w:rPr>
        <w:t>修正后结果</w:t>
      </w:r>
    </w:p>
    <w:p w14:paraId="736FFB2B" w14:textId="522B3678" w:rsidR="002E6BE8" w:rsidRDefault="002E6BE8" w:rsidP="00C41B18">
      <w:r>
        <w:rPr>
          <w:noProof/>
        </w:rPr>
        <w:drawing>
          <wp:inline distT="0" distB="0" distL="0" distR="0" wp14:anchorId="1A1017B6" wp14:editId="66973723">
            <wp:extent cx="5274310" cy="2554605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583FE" w14:textId="769D7790" w:rsidR="002E6BE8" w:rsidRPr="00753828" w:rsidRDefault="002E6BE8" w:rsidP="00C41B18">
      <w:pPr>
        <w:rPr>
          <w:rFonts w:hint="eastAsia"/>
        </w:rPr>
      </w:pPr>
      <w:r>
        <w:rPr>
          <w:rFonts w:hint="eastAsia"/>
        </w:rPr>
        <w:t>如图所示：修正后结果正确</w:t>
      </w:r>
    </w:p>
    <w:sectPr w:rsidR="002E6BE8" w:rsidRPr="0075382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A249F7"/>
    <w:multiLevelType w:val="multilevel"/>
    <w:tmpl w:val="7724FC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427"/>
    <w:rsid w:val="0024413F"/>
    <w:rsid w:val="0029568C"/>
    <w:rsid w:val="002B3981"/>
    <w:rsid w:val="002E6BE8"/>
    <w:rsid w:val="003A1126"/>
    <w:rsid w:val="004F770A"/>
    <w:rsid w:val="005978AA"/>
    <w:rsid w:val="006644DB"/>
    <w:rsid w:val="006861D2"/>
    <w:rsid w:val="0074648A"/>
    <w:rsid w:val="00753828"/>
    <w:rsid w:val="008135B2"/>
    <w:rsid w:val="008D4A9D"/>
    <w:rsid w:val="009242B9"/>
    <w:rsid w:val="00960427"/>
    <w:rsid w:val="009E5DD8"/>
    <w:rsid w:val="009F62D3"/>
    <w:rsid w:val="00A86E51"/>
    <w:rsid w:val="00AD5624"/>
    <w:rsid w:val="00AF2822"/>
    <w:rsid w:val="00B64B21"/>
    <w:rsid w:val="00B74740"/>
    <w:rsid w:val="00C41B18"/>
    <w:rsid w:val="00C54D8D"/>
    <w:rsid w:val="00CA24CF"/>
    <w:rsid w:val="00CD27B4"/>
    <w:rsid w:val="00D33879"/>
    <w:rsid w:val="00D9053C"/>
    <w:rsid w:val="00EE0B25"/>
    <w:rsid w:val="00F13228"/>
    <w:rsid w:val="00FE6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B0FDDC"/>
  <w15:chartTrackingRefBased/>
  <w15:docId w15:val="{3B41D57C-4530-446D-9204-66BAAA673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B3981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D562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86E5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86E51"/>
    <w:pPr>
      <w:keepNext/>
      <w:keepLines/>
      <w:spacing w:before="260" w:after="260" w:line="416" w:lineRule="auto"/>
      <w:outlineLvl w:val="2"/>
    </w:pPr>
    <w:rPr>
      <w:rFonts w:eastAsiaTheme="majorEastAsia"/>
      <w:b/>
      <w:bCs/>
      <w:sz w:val="30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A86E51"/>
    <w:pPr>
      <w:keepNext/>
      <w:keepLines/>
      <w:spacing w:before="240" w:after="240" w:line="377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EE0B25"/>
    <w:rPr>
      <w:b/>
      <w:bCs/>
    </w:rPr>
  </w:style>
  <w:style w:type="character" w:customStyle="1" w:styleId="20">
    <w:name w:val="标题 2 字符"/>
    <w:basedOn w:val="a0"/>
    <w:link w:val="2"/>
    <w:uiPriority w:val="9"/>
    <w:rsid w:val="00A86E5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86E51"/>
    <w:rPr>
      <w:rFonts w:eastAsiaTheme="majorEastAsia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A86E5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AD5624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AD5624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AD5624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AD5624"/>
    <w:pPr>
      <w:ind w:leftChars="400" w:left="840"/>
    </w:pPr>
  </w:style>
  <w:style w:type="character" w:styleId="a4">
    <w:name w:val="Hyperlink"/>
    <w:basedOn w:val="a0"/>
    <w:uiPriority w:val="99"/>
    <w:unhideWhenUsed/>
    <w:rsid w:val="00AD56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321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image" Target="media/image18.png"/><Relationship Id="rId39" Type="http://schemas.openxmlformats.org/officeDocument/2006/relationships/oleObject" Target="embeddings/oleObject5.bin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1.png"/><Relationship Id="rId47" Type="http://schemas.openxmlformats.org/officeDocument/2006/relationships/image" Target="media/image34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9.png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2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wmf"/><Relationship Id="rId40" Type="http://schemas.openxmlformats.org/officeDocument/2006/relationships/oleObject" Target="embeddings/oleObject6.bin"/><Relationship Id="rId45" Type="http://schemas.openxmlformats.org/officeDocument/2006/relationships/image" Target="media/image33.wmf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12.wmf"/><Relationship Id="rId14" Type="http://schemas.openxmlformats.org/officeDocument/2006/relationships/image" Target="media/image9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2.png"/><Relationship Id="rId48" Type="http://schemas.openxmlformats.org/officeDocument/2006/relationships/oleObject" Target="embeddings/oleObject9.bin"/><Relationship Id="rId56" Type="http://schemas.openxmlformats.org/officeDocument/2006/relationships/image" Target="media/image40.png"/><Relationship Id="rId8" Type="http://schemas.openxmlformats.org/officeDocument/2006/relationships/image" Target="media/image3.png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59" Type="http://schemas.openxmlformats.org/officeDocument/2006/relationships/image" Target="media/image43.png"/><Relationship Id="rId20" Type="http://schemas.openxmlformats.org/officeDocument/2006/relationships/oleObject" Target="embeddings/oleObject3.bin"/><Relationship Id="rId41" Type="http://schemas.openxmlformats.org/officeDocument/2006/relationships/image" Target="media/image30.png"/><Relationship Id="rId54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oleObject" Target="embeddings/oleObject10.bin"/><Relationship Id="rId57" Type="http://schemas.openxmlformats.org/officeDocument/2006/relationships/image" Target="media/image41.png"/><Relationship Id="rId10" Type="http://schemas.openxmlformats.org/officeDocument/2006/relationships/image" Target="media/image5.png"/><Relationship Id="rId31" Type="http://schemas.openxmlformats.org/officeDocument/2006/relationships/image" Target="media/image23.png"/><Relationship Id="rId44" Type="http://schemas.openxmlformats.org/officeDocument/2006/relationships/oleObject" Target="embeddings/oleObject7.bin"/><Relationship Id="rId52" Type="http://schemas.openxmlformats.org/officeDocument/2006/relationships/image" Target="media/image36.jpe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294716-3256-45F6-A58F-FEAE1E007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</Pages>
  <Words>824</Words>
  <Characters>4702</Characters>
  <Application>Microsoft Office Word</Application>
  <DocSecurity>0</DocSecurity>
  <Lines>39</Lines>
  <Paragraphs>11</Paragraphs>
  <ScaleCrop>false</ScaleCrop>
  <Company/>
  <LinksUpToDate>false</LinksUpToDate>
  <CharactersWithSpaces>5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 力文</dc:creator>
  <cp:keywords/>
  <dc:description/>
  <cp:lastModifiedBy>肖 力文</cp:lastModifiedBy>
  <cp:revision>9</cp:revision>
  <cp:lastPrinted>2021-12-06T11:00:00Z</cp:lastPrinted>
  <dcterms:created xsi:type="dcterms:W3CDTF">2021-12-06T07:51:00Z</dcterms:created>
  <dcterms:modified xsi:type="dcterms:W3CDTF">2021-12-06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